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6805" w:rsidRDefault="002D03A9" w:rsidP="00196805">
      <w:pPr>
        <w:pStyle w:val="ArticleTitle"/>
        <w:spacing w:after="0"/>
        <w:ind w:right="432" w:firstLine="288"/>
        <w:rPr>
          <w:rFonts w:ascii="AngsanaUPC" w:hAnsi="AngsanaUPC" w:cs="AngsanaUPC"/>
          <w:sz w:val="40"/>
          <w:szCs w:val="40"/>
          <w:lang w:bidi="th-TH"/>
        </w:rPr>
      </w:pPr>
      <w:r w:rsidRPr="00DD58C6">
        <w:rPr>
          <w:rFonts w:ascii="AngsanaUPC" w:hAnsi="AngsanaUPC" w:cs="AngsanaUPC"/>
          <w:b w:val="0"/>
          <w:bCs/>
          <w:sz w:val="40"/>
          <w:szCs w:val="40"/>
          <w:cs/>
          <w:lang w:bidi="th-TH"/>
        </w:rPr>
        <w:t>ชื่อบทความภาษาไทย</w:t>
      </w:r>
      <w:r w:rsidRPr="00DD58C6">
        <w:rPr>
          <w:rFonts w:ascii="AngsanaUPC" w:hAnsi="AngsanaUPC" w:cs="AngsanaUPC"/>
          <w:sz w:val="40"/>
          <w:szCs w:val="40"/>
          <w:cs/>
          <w:lang w:bidi="th-TH"/>
        </w:rPr>
        <w:t xml:space="preserve"> </w:t>
      </w:r>
      <w:r w:rsidRPr="00DD58C6">
        <w:rPr>
          <w:rFonts w:ascii="AngsanaUPC" w:hAnsi="AngsanaUPC" w:cs="AngsanaUPC"/>
          <w:sz w:val="40"/>
          <w:szCs w:val="40"/>
          <w:lang w:bidi="th-TH"/>
        </w:rPr>
        <w:t>(</w:t>
      </w:r>
      <w:r w:rsidR="00DD58C6">
        <w:rPr>
          <w:rFonts w:ascii="AngsanaUPC" w:hAnsi="AngsanaUPC" w:cs="AngsanaUPC"/>
          <w:sz w:val="40"/>
          <w:szCs w:val="40"/>
          <w:lang w:bidi="th-TH"/>
        </w:rPr>
        <w:t>20</w:t>
      </w:r>
      <w:r w:rsidRPr="00DD58C6">
        <w:rPr>
          <w:rFonts w:ascii="AngsanaUPC" w:hAnsi="AngsanaUPC" w:cs="AngsanaUPC"/>
          <w:sz w:val="40"/>
          <w:szCs w:val="40"/>
          <w:lang w:bidi="th-TH"/>
        </w:rPr>
        <w:t xml:space="preserve"> point</w:t>
      </w:r>
      <w:r w:rsidR="002F3241">
        <w:rPr>
          <w:rFonts w:ascii="AngsanaUPC" w:hAnsi="AngsanaUPC" w:cs="AngsanaUPC"/>
          <w:sz w:val="40"/>
          <w:szCs w:val="40"/>
          <w:lang w:bidi="th-TH"/>
        </w:rPr>
        <w:t xml:space="preserve"> </w:t>
      </w:r>
      <w:proofErr w:type="spellStart"/>
      <w:r w:rsidR="002F3241">
        <w:rPr>
          <w:rFonts w:ascii="AngsanaUPC" w:hAnsi="AngsanaUPC" w:cs="AngsanaUPC"/>
          <w:sz w:val="40"/>
          <w:szCs w:val="40"/>
          <w:lang w:bidi="th-TH"/>
        </w:rPr>
        <w:t>AngsanaUPC</w:t>
      </w:r>
      <w:proofErr w:type="spellEnd"/>
      <w:r w:rsidRPr="00DD58C6">
        <w:rPr>
          <w:rFonts w:ascii="AngsanaUPC" w:hAnsi="AngsanaUPC" w:cs="AngsanaUPC"/>
          <w:sz w:val="40"/>
          <w:szCs w:val="40"/>
          <w:lang w:bidi="th-TH"/>
        </w:rPr>
        <w:t>)</w:t>
      </w:r>
    </w:p>
    <w:p w:rsidR="0028104C" w:rsidRPr="00DD58C6" w:rsidRDefault="002D03A9" w:rsidP="009F70E2">
      <w:pPr>
        <w:pStyle w:val="ArticleTitle"/>
        <w:spacing w:before="0" w:after="120" w:line="400" w:lineRule="exact"/>
        <w:ind w:right="432" w:firstLine="288"/>
        <w:rPr>
          <w:rFonts w:ascii="AngsanaUPC" w:hAnsi="AngsanaUPC" w:cs="AngsanaUPC"/>
          <w:sz w:val="40"/>
          <w:szCs w:val="40"/>
          <w:lang w:bidi="th-TH"/>
        </w:rPr>
      </w:pPr>
      <w:r w:rsidRPr="00DD58C6">
        <w:rPr>
          <w:rFonts w:ascii="AngsanaUPC" w:hAnsi="AngsanaUPC" w:cs="AngsanaUPC"/>
          <w:sz w:val="40"/>
          <w:szCs w:val="40"/>
        </w:rPr>
        <w:t xml:space="preserve">English </w:t>
      </w:r>
      <w:r w:rsidR="00DD58C6" w:rsidRPr="00DD58C6">
        <w:rPr>
          <w:rFonts w:ascii="AngsanaUPC" w:hAnsi="AngsanaUPC" w:cs="AngsanaUPC"/>
          <w:sz w:val="40"/>
          <w:szCs w:val="40"/>
        </w:rPr>
        <w:t xml:space="preserve">Paper Title </w:t>
      </w:r>
      <w:r w:rsidR="00DD58C6" w:rsidRPr="00DD58C6">
        <w:rPr>
          <w:rFonts w:ascii="AngsanaUPC" w:hAnsi="AngsanaUPC" w:cs="AngsanaUPC"/>
          <w:sz w:val="40"/>
          <w:szCs w:val="40"/>
          <w:lang w:bidi="th-TH"/>
        </w:rPr>
        <w:t>(</w:t>
      </w:r>
      <w:proofErr w:type="gramStart"/>
      <w:r w:rsidR="00DD58C6">
        <w:rPr>
          <w:rFonts w:ascii="AngsanaUPC" w:hAnsi="AngsanaUPC" w:cs="AngsanaUPC"/>
          <w:sz w:val="40"/>
          <w:szCs w:val="40"/>
          <w:lang w:bidi="th-TH"/>
        </w:rPr>
        <w:t>20 poi</w:t>
      </w:r>
      <w:r w:rsidR="002F3241">
        <w:rPr>
          <w:rFonts w:ascii="AngsanaUPC" w:hAnsi="AngsanaUPC" w:cs="AngsanaUPC"/>
          <w:sz w:val="40"/>
          <w:szCs w:val="40"/>
          <w:lang w:bidi="th-TH"/>
        </w:rPr>
        <w:t>nt</w:t>
      </w:r>
      <w:proofErr w:type="gramEnd"/>
      <w:r w:rsidR="002F3241">
        <w:rPr>
          <w:rFonts w:ascii="AngsanaUPC" w:hAnsi="AngsanaUPC" w:cs="AngsanaUPC"/>
          <w:sz w:val="40"/>
          <w:szCs w:val="40"/>
          <w:lang w:bidi="th-TH"/>
        </w:rPr>
        <w:t xml:space="preserve"> </w:t>
      </w:r>
      <w:proofErr w:type="spellStart"/>
      <w:r w:rsidR="002F3241">
        <w:rPr>
          <w:rFonts w:ascii="AngsanaUPC" w:hAnsi="AngsanaUPC" w:cs="AngsanaUPC"/>
          <w:sz w:val="40"/>
          <w:szCs w:val="40"/>
          <w:lang w:bidi="th-TH"/>
        </w:rPr>
        <w:t>AngsanaUPC</w:t>
      </w:r>
      <w:proofErr w:type="spellEnd"/>
      <w:r w:rsidR="002F3241">
        <w:rPr>
          <w:rFonts w:ascii="AngsanaUPC" w:hAnsi="AngsanaUPC" w:cs="AngsanaUPC"/>
          <w:sz w:val="40"/>
          <w:szCs w:val="40"/>
          <w:lang w:bidi="th-TH"/>
        </w:rPr>
        <w:t>)</w:t>
      </w:r>
    </w:p>
    <w:p w:rsidR="0028104C" w:rsidRPr="00E9700D" w:rsidRDefault="00DD58C6" w:rsidP="0028104C">
      <w:pPr>
        <w:pStyle w:val="Author"/>
        <w:rPr>
          <w:b w:val="0"/>
          <w:bCs/>
          <w:sz w:val="20"/>
          <w:szCs w:val="20"/>
        </w:rPr>
      </w:pPr>
      <w:r w:rsidRPr="003922B5">
        <w:rPr>
          <w:rFonts w:ascii="Angsana New" w:hAnsi="Angsana New" w:cs="Angsana New"/>
          <w:sz w:val="28"/>
          <w:szCs w:val="28"/>
          <w:cs/>
          <w:lang w:bidi="th-TH"/>
        </w:rPr>
        <w:t>ชื่อผู้แต่ง</w:t>
      </w:r>
      <w:r w:rsidR="00196805" w:rsidRPr="003922B5">
        <w:rPr>
          <w:rFonts w:ascii="Angsana New" w:hAnsi="Angsana New" w:cs="Angsana New"/>
          <w:b w:val="0"/>
          <w:bCs/>
          <w:sz w:val="28"/>
          <w:szCs w:val="28"/>
          <w:lang w:bidi="th-TH"/>
        </w:rPr>
        <w:t xml:space="preserve">  </w:t>
      </w:r>
      <w:r w:rsidR="002F3241" w:rsidRPr="003922B5">
        <w:rPr>
          <w:rFonts w:ascii="Angsana New" w:hAnsi="Angsana New" w:cs="Angsana New"/>
          <w:sz w:val="28"/>
          <w:szCs w:val="28"/>
          <w:cs/>
          <w:lang w:bidi="th-TH"/>
        </w:rPr>
        <w:t>นามสกุล</w:t>
      </w:r>
      <w:r w:rsidR="0028104C" w:rsidRPr="003922B5">
        <w:rPr>
          <w:rFonts w:ascii="Angsana New" w:hAnsi="Angsana New" w:cs="Angsana New"/>
          <w:b w:val="0"/>
          <w:bCs/>
          <w:sz w:val="28"/>
          <w:szCs w:val="28"/>
          <w:vertAlign w:val="superscript"/>
        </w:rPr>
        <w:t>1*</w:t>
      </w:r>
      <w:r w:rsidR="002F3241" w:rsidRPr="003922B5">
        <w:rPr>
          <w:rFonts w:ascii="Angsana New" w:hAnsi="Angsana New" w:cs="Angsana New"/>
          <w:sz w:val="28"/>
          <w:szCs w:val="28"/>
          <w:cs/>
          <w:lang w:bidi="th-TH"/>
        </w:rPr>
        <w:t xml:space="preserve">  </w:t>
      </w:r>
      <w:r w:rsidRPr="003922B5">
        <w:rPr>
          <w:rFonts w:ascii="Angsana New" w:hAnsi="Angsana New" w:cs="Angsana New"/>
          <w:sz w:val="28"/>
          <w:szCs w:val="28"/>
          <w:cs/>
          <w:lang w:bidi="th-TH"/>
        </w:rPr>
        <w:t>ชื่อผู้แต่ง</w:t>
      </w:r>
      <w:r w:rsidR="002F3241" w:rsidRPr="003922B5">
        <w:rPr>
          <w:rFonts w:ascii="Angsana New" w:hAnsi="Angsana New" w:cs="Angsana New"/>
          <w:sz w:val="28"/>
          <w:szCs w:val="28"/>
          <w:cs/>
          <w:lang w:bidi="th-TH"/>
        </w:rPr>
        <w:t xml:space="preserve"> </w:t>
      </w:r>
      <w:r w:rsidR="00196805" w:rsidRPr="003922B5">
        <w:rPr>
          <w:rFonts w:ascii="Angsana New" w:hAnsi="Angsana New" w:cs="Angsana New"/>
          <w:b w:val="0"/>
          <w:bCs/>
          <w:sz w:val="28"/>
          <w:szCs w:val="28"/>
          <w:lang w:bidi="th-TH"/>
        </w:rPr>
        <w:t xml:space="preserve"> </w:t>
      </w:r>
      <w:r w:rsidR="002F3241" w:rsidRPr="003922B5">
        <w:rPr>
          <w:rFonts w:ascii="Angsana New" w:hAnsi="Angsana New" w:cs="Angsana New"/>
          <w:sz w:val="28"/>
          <w:szCs w:val="28"/>
          <w:cs/>
          <w:lang w:bidi="th-TH"/>
        </w:rPr>
        <w:t>นามสกุล</w:t>
      </w:r>
      <w:r w:rsidR="003F64CA">
        <w:rPr>
          <w:rFonts w:ascii="Angsana New" w:hAnsi="Angsana New" w:cs="Angsana New"/>
          <w:b w:val="0"/>
          <w:bCs/>
          <w:sz w:val="28"/>
          <w:szCs w:val="28"/>
          <w:vertAlign w:val="superscript"/>
        </w:rPr>
        <w:t>1</w:t>
      </w:r>
      <w:r w:rsidR="002F3241" w:rsidRPr="003922B5">
        <w:rPr>
          <w:rFonts w:ascii="Angsana New" w:hAnsi="Angsana New" w:cs="Angsana New"/>
          <w:sz w:val="28"/>
          <w:szCs w:val="28"/>
          <w:cs/>
          <w:lang w:bidi="th-TH"/>
        </w:rPr>
        <w:t xml:space="preserve">  ชื่อผู้แต่ง </w:t>
      </w:r>
      <w:r w:rsidR="00196805" w:rsidRPr="003922B5">
        <w:rPr>
          <w:rFonts w:ascii="Angsana New" w:hAnsi="Angsana New" w:cs="Angsana New"/>
          <w:b w:val="0"/>
          <w:bCs/>
          <w:sz w:val="28"/>
          <w:szCs w:val="28"/>
          <w:lang w:bidi="th-TH"/>
        </w:rPr>
        <w:t xml:space="preserve"> </w:t>
      </w:r>
      <w:r w:rsidR="002F3241" w:rsidRPr="003922B5">
        <w:rPr>
          <w:rFonts w:ascii="Angsana New" w:hAnsi="Angsana New" w:cs="Angsana New"/>
          <w:sz w:val="28"/>
          <w:szCs w:val="28"/>
          <w:cs/>
          <w:lang w:bidi="th-TH"/>
        </w:rPr>
        <w:t>นามสกุ</w:t>
      </w:r>
      <w:r w:rsidR="00196805" w:rsidRPr="003922B5">
        <w:rPr>
          <w:rFonts w:ascii="Angsana New" w:hAnsi="Angsana New" w:cs="Angsana New" w:hint="cs"/>
          <w:sz w:val="28"/>
          <w:szCs w:val="28"/>
          <w:cs/>
          <w:lang w:bidi="th-TH"/>
        </w:rPr>
        <w:t>ล</w:t>
      </w:r>
      <w:r w:rsidR="003F64CA">
        <w:rPr>
          <w:rFonts w:ascii="Angsana New" w:hAnsi="Angsana New" w:cs="Angsana New"/>
          <w:b w:val="0"/>
          <w:bCs/>
          <w:sz w:val="28"/>
          <w:szCs w:val="28"/>
          <w:vertAlign w:val="superscript"/>
          <w:lang w:bidi="th-TH"/>
        </w:rPr>
        <w:t>2</w:t>
      </w:r>
      <w:r w:rsidR="00196805">
        <w:rPr>
          <w:rFonts w:ascii="Angsana New" w:hAnsi="Angsana New" w:cs="Angsana New"/>
          <w:b w:val="0"/>
          <w:bCs/>
          <w:sz w:val="28"/>
          <w:szCs w:val="28"/>
          <w:lang w:bidi="th-TH"/>
        </w:rPr>
        <w:t xml:space="preserve"> </w:t>
      </w:r>
      <w:r w:rsidR="00196805">
        <w:rPr>
          <w:rFonts w:ascii="AngsanaUPC" w:hAnsi="AngsanaUPC" w:cs="AngsanaUPC"/>
          <w:b w:val="0"/>
          <w:bCs/>
          <w:sz w:val="28"/>
          <w:szCs w:val="28"/>
        </w:rPr>
        <w:t>(</w:t>
      </w:r>
      <w:r w:rsidR="0028104C" w:rsidRPr="00196805">
        <w:rPr>
          <w:rFonts w:ascii="AngsanaUPC" w:hAnsi="AngsanaUPC" w:cs="AngsanaUPC"/>
          <w:b w:val="0"/>
          <w:bCs/>
          <w:sz w:val="28"/>
          <w:szCs w:val="28"/>
        </w:rPr>
        <w:t>1</w:t>
      </w:r>
      <w:r w:rsidR="002F3241" w:rsidRPr="00196805">
        <w:rPr>
          <w:rFonts w:ascii="AngsanaUPC" w:hAnsi="AngsanaUPC" w:cs="AngsanaUPC"/>
          <w:b w:val="0"/>
          <w:bCs/>
          <w:sz w:val="28"/>
          <w:szCs w:val="28"/>
        </w:rPr>
        <w:t>4</w:t>
      </w:r>
      <w:r w:rsidR="0028104C" w:rsidRPr="00196805">
        <w:rPr>
          <w:rFonts w:ascii="AngsanaUPC" w:hAnsi="AngsanaUPC" w:cs="AngsanaUPC"/>
          <w:b w:val="0"/>
          <w:bCs/>
          <w:sz w:val="28"/>
          <w:szCs w:val="28"/>
        </w:rPr>
        <w:t>-</w:t>
      </w:r>
      <w:r w:rsidR="009F1C83" w:rsidRPr="00196805">
        <w:rPr>
          <w:rFonts w:ascii="AngsanaUPC" w:hAnsi="AngsanaUPC" w:cs="AngsanaUPC"/>
          <w:b w:val="0"/>
          <w:bCs/>
          <w:sz w:val="28"/>
          <w:szCs w:val="28"/>
        </w:rPr>
        <w:t>P</w:t>
      </w:r>
      <w:r w:rsidR="0028104C" w:rsidRPr="00196805">
        <w:rPr>
          <w:rFonts w:ascii="AngsanaUPC" w:hAnsi="AngsanaUPC" w:cs="AngsanaUPC"/>
          <w:b w:val="0"/>
          <w:bCs/>
          <w:sz w:val="28"/>
          <w:szCs w:val="28"/>
        </w:rPr>
        <w:t xml:space="preserve">oint </w:t>
      </w:r>
      <w:proofErr w:type="spellStart"/>
      <w:r w:rsidR="002F3241" w:rsidRPr="00196805">
        <w:rPr>
          <w:rFonts w:ascii="AngsanaUPC" w:hAnsi="AngsanaUPC" w:cs="AngsanaUPC"/>
          <w:b w:val="0"/>
          <w:bCs/>
          <w:sz w:val="28"/>
          <w:szCs w:val="28"/>
        </w:rPr>
        <w:t>AngsanaUPC</w:t>
      </w:r>
      <w:proofErr w:type="spellEnd"/>
      <w:r w:rsidR="0028104C" w:rsidRPr="00196805">
        <w:rPr>
          <w:rFonts w:ascii="AngsanaUPC" w:hAnsi="AngsanaUPC" w:cs="AngsanaUPC"/>
          <w:b w:val="0"/>
          <w:bCs/>
          <w:sz w:val="28"/>
          <w:szCs w:val="28"/>
        </w:rPr>
        <w:t>)</w:t>
      </w:r>
    </w:p>
    <w:p w:rsidR="0028104C" w:rsidRPr="002F3241" w:rsidRDefault="0028104C" w:rsidP="00135518">
      <w:pPr>
        <w:pStyle w:val="Author"/>
        <w:spacing w:line="280" w:lineRule="exact"/>
        <w:ind w:firstLine="288"/>
        <w:rPr>
          <w:rFonts w:ascii="AngsanaUPC" w:hAnsi="AngsanaUPC" w:cs="AngsanaUPC"/>
          <w:b w:val="0"/>
          <w:bCs/>
          <w:i/>
          <w:iCs/>
          <w:sz w:val="28"/>
          <w:szCs w:val="28"/>
        </w:rPr>
      </w:pPr>
      <w:r w:rsidRPr="002F3241">
        <w:rPr>
          <w:rFonts w:ascii="AngsanaUPC" w:hAnsi="AngsanaUPC" w:cs="AngsanaUPC"/>
          <w:b w:val="0"/>
          <w:bCs/>
          <w:i/>
          <w:iCs/>
          <w:sz w:val="28"/>
          <w:szCs w:val="28"/>
          <w:vertAlign w:val="superscript"/>
        </w:rPr>
        <w:t>1</w:t>
      </w:r>
      <w:r w:rsidR="002F3241" w:rsidRPr="002F3241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>ภาควิชา</w:t>
      </w:r>
      <w:r w:rsidR="003F64CA">
        <w:rPr>
          <w:rFonts w:ascii="AngsanaUPC" w:hAnsi="AngsanaUPC" w:cs="AngsanaUPC"/>
          <w:i/>
          <w:iCs/>
          <w:sz w:val="28"/>
          <w:szCs w:val="28"/>
          <w:lang w:bidi="th-TH"/>
        </w:rPr>
        <w:t xml:space="preserve"> </w:t>
      </w:r>
      <w:proofErr w:type="gramStart"/>
      <w:r w:rsidR="003F64CA">
        <w:rPr>
          <w:rFonts w:ascii="AngsanaUPC" w:hAnsi="AngsanaUPC" w:cs="AngsanaUPC"/>
          <w:i/>
          <w:iCs/>
          <w:sz w:val="28"/>
          <w:szCs w:val="28"/>
          <w:lang w:bidi="th-TH"/>
        </w:rPr>
        <w:t>A</w:t>
      </w:r>
      <w:r w:rsidR="008461CE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 xml:space="preserve"> </w:t>
      </w:r>
      <w:r w:rsidR="002F3241" w:rsidRPr="002F3241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 xml:space="preserve"> มหาวิทยาลัย</w:t>
      </w:r>
      <w:proofErr w:type="gramEnd"/>
      <w:r w:rsidR="008461CE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 xml:space="preserve"> </w:t>
      </w:r>
      <w:r w:rsidR="003F64CA">
        <w:rPr>
          <w:rFonts w:ascii="AngsanaUPC" w:hAnsi="AngsanaUPC" w:cs="AngsanaUPC"/>
          <w:i/>
          <w:iCs/>
          <w:sz w:val="28"/>
          <w:szCs w:val="28"/>
          <w:lang w:bidi="th-TH"/>
        </w:rPr>
        <w:t>AA</w:t>
      </w:r>
      <w:r w:rsidR="003F64CA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 xml:space="preserve">  </w:t>
      </w:r>
      <w:r w:rsidRPr="002F3241">
        <w:rPr>
          <w:rFonts w:ascii="AngsanaUPC" w:hAnsi="AngsanaUPC" w:cs="AngsanaUPC"/>
          <w:b w:val="0"/>
          <w:bCs/>
          <w:i/>
          <w:iCs/>
          <w:sz w:val="28"/>
          <w:szCs w:val="28"/>
        </w:rPr>
        <w:t xml:space="preserve">(Italic, </w:t>
      </w:r>
      <w:r w:rsidR="002F3241">
        <w:rPr>
          <w:rFonts w:ascii="AngsanaUPC" w:hAnsi="AngsanaUPC" w:cs="AngsanaUPC"/>
          <w:b w:val="0"/>
          <w:bCs/>
          <w:i/>
          <w:iCs/>
          <w:sz w:val="28"/>
          <w:szCs w:val="28"/>
          <w:lang w:bidi="th-TH"/>
        </w:rPr>
        <w:t>14</w:t>
      </w:r>
      <w:r w:rsidRPr="002F3241">
        <w:rPr>
          <w:rFonts w:ascii="AngsanaUPC" w:hAnsi="AngsanaUPC" w:cs="AngsanaUPC"/>
          <w:b w:val="0"/>
          <w:bCs/>
          <w:i/>
          <w:iCs/>
          <w:sz w:val="28"/>
          <w:szCs w:val="28"/>
        </w:rPr>
        <w:t xml:space="preserve">-Point </w:t>
      </w:r>
      <w:proofErr w:type="spellStart"/>
      <w:r w:rsidR="002F3241">
        <w:rPr>
          <w:rFonts w:ascii="AngsanaUPC" w:hAnsi="AngsanaUPC" w:cs="AngsanaUPC"/>
          <w:b w:val="0"/>
          <w:bCs/>
          <w:i/>
          <w:iCs/>
          <w:sz w:val="28"/>
          <w:szCs w:val="28"/>
        </w:rPr>
        <w:t>AngsanaUPC</w:t>
      </w:r>
      <w:proofErr w:type="spellEnd"/>
      <w:r w:rsidRPr="002F3241">
        <w:rPr>
          <w:rFonts w:ascii="AngsanaUPC" w:hAnsi="AngsanaUPC" w:cs="AngsanaUPC"/>
          <w:b w:val="0"/>
          <w:bCs/>
          <w:i/>
          <w:iCs/>
          <w:sz w:val="28"/>
          <w:szCs w:val="28"/>
        </w:rPr>
        <w:t>)</w:t>
      </w:r>
    </w:p>
    <w:p w:rsidR="002F3241" w:rsidRDefault="002F3241" w:rsidP="00135518">
      <w:pPr>
        <w:pStyle w:val="Author"/>
        <w:spacing w:line="280" w:lineRule="exact"/>
        <w:ind w:firstLine="288"/>
        <w:rPr>
          <w:rFonts w:ascii="AngsanaUPC" w:hAnsi="AngsanaUPC" w:cs="AngsanaUPC"/>
          <w:b w:val="0"/>
          <w:bCs/>
          <w:i/>
          <w:iCs/>
          <w:sz w:val="28"/>
          <w:szCs w:val="28"/>
        </w:rPr>
      </w:pPr>
      <w:r>
        <w:rPr>
          <w:rFonts w:ascii="AngsanaUPC" w:hAnsi="AngsanaUPC" w:cs="AngsanaUPC"/>
          <w:b w:val="0"/>
          <w:bCs/>
          <w:i/>
          <w:iCs/>
          <w:sz w:val="28"/>
          <w:szCs w:val="28"/>
          <w:vertAlign w:val="superscript"/>
        </w:rPr>
        <w:t>2</w:t>
      </w:r>
      <w:r w:rsidRPr="002F3241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>ภาควิชา</w:t>
      </w:r>
      <w:r w:rsidR="008461CE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 xml:space="preserve"> </w:t>
      </w:r>
      <w:proofErr w:type="gramStart"/>
      <w:r w:rsidR="003F64CA">
        <w:rPr>
          <w:rFonts w:ascii="AngsanaUPC" w:hAnsi="AngsanaUPC" w:cs="AngsanaUPC"/>
          <w:i/>
          <w:iCs/>
          <w:sz w:val="28"/>
          <w:szCs w:val="28"/>
          <w:lang w:bidi="th-TH"/>
        </w:rPr>
        <w:t>B</w:t>
      </w:r>
      <w:r w:rsidRPr="002F3241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 xml:space="preserve"> </w:t>
      </w:r>
      <w:r w:rsidR="003F64CA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 xml:space="preserve"> </w:t>
      </w:r>
      <w:r w:rsidRPr="002F3241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>มหาวิทยาลัย</w:t>
      </w:r>
      <w:proofErr w:type="gramEnd"/>
      <w:r w:rsidR="008461CE">
        <w:rPr>
          <w:rFonts w:ascii="AngsanaUPC" w:hAnsi="AngsanaUPC" w:cs="AngsanaUPC" w:hint="cs"/>
          <w:i/>
          <w:iCs/>
          <w:sz w:val="28"/>
          <w:szCs w:val="28"/>
          <w:cs/>
          <w:lang w:bidi="th-TH"/>
        </w:rPr>
        <w:t xml:space="preserve"> </w:t>
      </w:r>
      <w:r w:rsidR="003F64CA">
        <w:rPr>
          <w:rFonts w:ascii="AngsanaUPC" w:hAnsi="AngsanaUPC" w:cs="AngsanaUPC"/>
          <w:i/>
          <w:iCs/>
          <w:sz w:val="28"/>
          <w:szCs w:val="28"/>
          <w:lang w:bidi="th-TH"/>
        </w:rPr>
        <w:t>BB</w:t>
      </w:r>
      <w:r w:rsidRPr="002F3241">
        <w:rPr>
          <w:rFonts w:ascii="AngsanaUPC" w:hAnsi="AngsanaUPC" w:cs="AngsanaUPC"/>
          <w:b w:val="0"/>
          <w:bCs/>
          <w:sz w:val="28"/>
          <w:szCs w:val="28"/>
        </w:rPr>
        <w:t xml:space="preserve"> </w:t>
      </w:r>
      <w:r w:rsidRPr="002F3241">
        <w:rPr>
          <w:rFonts w:ascii="AngsanaUPC" w:hAnsi="AngsanaUPC" w:cs="AngsanaUPC"/>
          <w:b w:val="0"/>
          <w:bCs/>
          <w:i/>
          <w:iCs/>
          <w:sz w:val="28"/>
          <w:szCs w:val="28"/>
        </w:rPr>
        <w:t xml:space="preserve"> (Italic, </w:t>
      </w:r>
      <w:r>
        <w:rPr>
          <w:rFonts w:ascii="AngsanaUPC" w:hAnsi="AngsanaUPC" w:cs="AngsanaUPC"/>
          <w:b w:val="0"/>
          <w:bCs/>
          <w:i/>
          <w:iCs/>
          <w:sz w:val="28"/>
          <w:szCs w:val="28"/>
          <w:lang w:bidi="th-TH"/>
        </w:rPr>
        <w:t>14</w:t>
      </w:r>
      <w:r w:rsidRPr="002F3241">
        <w:rPr>
          <w:rFonts w:ascii="AngsanaUPC" w:hAnsi="AngsanaUPC" w:cs="AngsanaUPC"/>
          <w:b w:val="0"/>
          <w:bCs/>
          <w:i/>
          <w:iCs/>
          <w:sz w:val="28"/>
          <w:szCs w:val="28"/>
        </w:rPr>
        <w:t xml:space="preserve">-Point </w:t>
      </w:r>
      <w:proofErr w:type="spellStart"/>
      <w:r>
        <w:rPr>
          <w:rFonts w:ascii="AngsanaUPC" w:hAnsi="AngsanaUPC" w:cs="AngsanaUPC"/>
          <w:b w:val="0"/>
          <w:bCs/>
          <w:i/>
          <w:iCs/>
          <w:sz w:val="28"/>
          <w:szCs w:val="28"/>
        </w:rPr>
        <w:t>AngsanaUPC</w:t>
      </w:r>
      <w:proofErr w:type="spellEnd"/>
      <w:r w:rsidRPr="002F3241">
        <w:rPr>
          <w:rFonts w:ascii="AngsanaUPC" w:hAnsi="AngsanaUPC" w:cs="AngsanaUPC"/>
          <w:b w:val="0"/>
          <w:bCs/>
          <w:i/>
          <w:iCs/>
          <w:sz w:val="28"/>
          <w:szCs w:val="28"/>
        </w:rPr>
        <w:t>)</w:t>
      </w:r>
    </w:p>
    <w:p w:rsidR="0028104C" w:rsidRPr="00CE731F" w:rsidRDefault="0028104C" w:rsidP="002F3241">
      <w:pPr>
        <w:pStyle w:val="Author"/>
        <w:rPr>
          <w:rFonts w:ascii="Angsana New" w:hAnsi="Angsana New" w:cs="Angsana New"/>
          <w:sz w:val="28"/>
          <w:szCs w:val="28"/>
        </w:rPr>
      </w:pPr>
      <w:r w:rsidRPr="00CE731F">
        <w:rPr>
          <w:rFonts w:ascii="Angsana New" w:hAnsi="Angsana New" w:cs="Angsana New"/>
          <w:b w:val="0"/>
          <w:bCs/>
          <w:sz w:val="28"/>
          <w:szCs w:val="28"/>
        </w:rPr>
        <w:t>(</w:t>
      </w:r>
      <w:r w:rsidRPr="00CE731F">
        <w:rPr>
          <w:rFonts w:ascii="Angsana New" w:hAnsi="Angsana New" w:cs="Angsana New"/>
          <w:sz w:val="28"/>
          <w:szCs w:val="28"/>
        </w:rPr>
        <w:t>*</w:t>
      </w:r>
      <w:r w:rsidR="003F64CA" w:rsidRPr="00CE731F">
        <w:rPr>
          <w:rFonts w:ascii="Angsana New" w:hAnsi="Angsana New" w:cs="Angsana New" w:hint="cs"/>
          <w:sz w:val="28"/>
          <w:szCs w:val="28"/>
          <w:cs/>
          <w:lang w:bidi="th-TH"/>
        </w:rPr>
        <w:t xml:space="preserve"> </w:t>
      </w:r>
      <w:r w:rsidR="003F64CA" w:rsidRPr="00CE731F">
        <w:rPr>
          <w:rFonts w:ascii="AngsanaUPC" w:hAnsi="AngsanaUPC" w:cs="AngsanaUPC"/>
          <w:b w:val="0"/>
          <w:bCs/>
          <w:i/>
          <w:iCs/>
          <w:sz w:val="28"/>
          <w:szCs w:val="28"/>
          <w:lang w:bidi="th-TH"/>
        </w:rPr>
        <w:t>e-mail address</w:t>
      </w:r>
      <w:r w:rsidRPr="00CE731F">
        <w:rPr>
          <w:rFonts w:ascii="Angsana New" w:hAnsi="Angsana New" w:cs="Angsana New"/>
          <w:b w:val="0"/>
          <w:bCs/>
          <w:sz w:val="28"/>
          <w:szCs w:val="28"/>
        </w:rPr>
        <w:t>)</w:t>
      </w:r>
    </w:p>
    <w:p w:rsidR="0028104C" w:rsidRPr="00196805" w:rsidRDefault="008461CE" w:rsidP="00196805">
      <w:pPr>
        <w:pStyle w:val="Abstract"/>
        <w:spacing w:before="240" w:line="280" w:lineRule="exact"/>
        <w:ind w:firstLine="288"/>
        <w:jc w:val="center"/>
        <w:rPr>
          <w:rFonts w:ascii="AngsanaUPC" w:hAnsi="AngsanaUPC" w:cs="AngsanaUPC"/>
          <w:bCs/>
          <w:sz w:val="32"/>
          <w:szCs w:val="32"/>
        </w:rPr>
      </w:pPr>
      <w:r w:rsidRPr="00196805">
        <w:rPr>
          <w:rFonts w:ascii="AngsanaUPC" w:hAnsi="AngsanaUPC" w:cs="AngsanaUPC"/>
          <w:bCs/>
          <w:sz w:val="32"/>
          <w:szCs w:val="32"/>
          <w:cs/>
          <w:lang w:bidi="th-TH"/>
        </w:rPr>
        <w:t>บทคัดย่อ</w:t>
      </w:r>
    </w:p>
    <w:p w:rsidR="00A97B07" w:rsidRPr="00196805" w:rsidRDefault="008461CE" w:rsidP="00196805">
      <w:pPr>
        <w:pStyle w:val="keywords"/>
        <w:spacing w:before="0" w:after="0" w:line="280" w:lineRule="exact"/>
        <w:ind w:firstLine="288"/>
        <w:jc w:val="thaiDistribute"/>
        <w:rPr>
          <w:rFonts w:ascii="AngsanaUPC" w:hAnsi="AngsanaUPC" w:cs="AngsanaUPC"/>
          <w:sz w:val="28"/>
          <w:szCs w:val="28"/>
          <w:lang w:bidi="th-TH"/>
        </w:rPr>
      </w:pPr>
      <w:r w:rsidRPr="00196805">
        <w:rPr>
          <w:rFonts w:ascii="AngsanaUPC" w:hAnsi="AngsanaUPC" w:cs="AngsanaUPC"/>
          <w:sz w:val="28"/>
          <w:szCs w:val="28"/>
          <w:cs/>
          <w:lang w:bidi="th-TH"/>
        </w:rPr>
        <w:t>คำ</w:t>
      </w:r>
      <w:r w:rsidRPr="00196805">
        <w:rPr>
          <w:rFonts w:ascii="AngsanaUPC" w:hAnsi="AngsanaUPC" w:cs="AngsanaUPC" w:hint="cs"/>
          <w:sz w:val="28"/>
          <w:szCs w:val="28"/>
          <w:cs/>
          <w:lang w:bidi="th-TH"/>
        </w:rPr>
        <w:t xml:space="preserve">แนะนำในการจัดทำบทคัดย่อสำหรับการประชุมวิชาการระดับชาติด้านสถิติ วิทยาการข้อมูลและการประกันภัย ครั้งที่ </w:t>
      </w:r>
      <w:r w:rsidR="00CF1EB5">
        <w:rPr>
          <w:rFonts w:ascii="AngsanaUPC" w:hAnsi="AngsanaUPC" w:cs="AngsanaUPC"/>
          <w:sz w:val="28"/>
          <w:szCs w:val="28"/>
          <w:lang w:bidi="th-TH"/>
        </w:rPr>
        <w:t>3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 (NCSDI 202</w:t>
      </w:r>
      <w:r w:rsidR="00CF1EB5">
        <w:rPr>
          <w:rFonts w:ascii="AngsanaUPC" w:hAnsi="AngsanaUPC" w:cs="AngsanaUPC"/>
          <w:sz w:val="28"/>
          <w:szCs w:val="28"/>
          <w:lang w:bidi="th-TH"/>
        </w:rPr>
        <w:t>6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) </w:t>
      </w:r>
      <w:r w:rsidR="007355B3" w:rsidRPr="00196805">
        <w:rPr>
          <w:rFonts w:ascii="AngsanaUPC" w:hAnsi="AngsanaUPC" w:cs="AngsanaUPC" w:hint="cs"/>
          <w:sz w:val="28"/>
          <w:szCs w:val="28"/>
          <w:cs/>
          <w:lang w:bidi="th-TH"/>
        </w:rPr>
        <w:t>โปรด</w:t>
      </w:r>
      <w:r w:rsidRPr="00196805">
        <w:rPr>
          <w:rFonts w:ascii="AngsanaUPC" w:hAnsi="AngsanaUPC" w:cs="AngsanaUPC" w:hint="cs"/>
          <w:sz w:val="28"/>
          <w:szCs w:val="28"/>
          <w:cs/>
          <w:lang w:bidi="th-TH"/>
        </w:rPr>
        <w:t xml:space="preserve">ปฏิบัติตามรูปแบบของบทความอย่างเคร่งครัด บทคัดย่อควรสรุปเนื้อหาและข้อสรุปของบทความให้อยู่ภายในย่อหน้าเดียว โดยมีความยาว 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150 </w:t>
      </w:r>
      <w:r w:rsidRPr="00196805">
        <w:rPr>
          <w:rFonts w:ascii="AngsanaUPC" w:hAnsi="AngsanaUPC" w:cs="AngsanaUPC" w:hint="cs"/>
          <w:sz w:val="28"/>
          <w:szCs w:val="28"/>
          <w:cs/>
          <w:lang w:bidi="th-TH"/>
        </w:rPr>
        <w:t xml:space="preserve">ถึง 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300 </w:t>
      </w:r>
      <w:r w:rsidRPr="00196805">
        <w:rPr>
          <w:rFonts w:ascii="AngsanaUPC" w:hAnsi="AngsanaUPC" w:cs="AngsanaUPC" w:hint="cs"/>
          <w:sz w:val="28"/>
          <w:szCs w:val="28"/>
          <w:cs/>
          <w:lang w:bidi="th-TH"/>
        </w:rPr>
        <w:t xml:space="preserve">คำ </w:t>
      </w:r>
      <w:r w:rsidRPr="00196805">
        <w:rPr>
          <w:rFonts w:ascii="AngsanaUPC" w:hAnsi="AngsanaUPC" w:cs="AngsanaUPC"/>
          <w:sz w:val="28"/>
          <w:szCs w:val="28"/>
          <w:lang w:bidi="th-TH"/>
        </w:rPr>
        <w:t>(1</w:t>
      </w:r>
      <w:r w:rsidR="00555D8D">
        <w:rPr>
          <w:rFonts w:ascii="AngsanaUPC" w:hAnsi="AngsanaUPC" w:cs="AngsanaUPC"/>
          <w:sz w:val="28"/>
          <w:szCs w:val="28"/>
          <w:lang w:bidi="th-TH"/>
        </w:rPr>
        <w:t>4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-Point </w:t>
      </w:r>
      <w:proofErr w:type="spellStart"/>
      <w:r w:rsidRPr="00196805">
        <w:rPr>
          <w:rFonts w:ascii="AngsanaUPC" w:hAnsi="AngsanaUPC" w:cs="AngsanaUPC"/>
          <w:sz w:val="28"/>
          <w:szCs w:val="28"/>
          <w:lang w:bidi="th-TH"/>
        </w:rPr>
        <w:t>AngsanaUPC</w:t>
      </w:r>
      <w:proofErr w:type="spellEnd"/>
      <w:r w:rsidRPr="00196805">
        <w:rPr>
          <w:rFonts w:ascii="AngsanaUPC" w:hAnsi="AngsanaUPC" w:cs="AngsanaUPC"/>
          <w:sz w:val="28"/>
          <w:szCs w:val="28"/>
          <w:lang w:bidi="th-TH"/>
        </w:rPr>
        <w:t xml:space="preserve">) </w:t>
      </w:r>
      <w:r w:rsidRPr="00196805">
        <w:rPr>
          <w:rFonts w:ascii="AngsanaUPC" w:hAnsi="AngsanaUPC" w:cs="AngsanaUPC" w:hint="cs"/>
          <w:sz w:val="28"/>
          <w:szCs w:val="28"/>
          <w:cs/>
          <w:lang w:bidi="th-TH"/>
        </w:rPr>
        <w:t xml:space="preserve">โดยเว้นระยะจากขอบด้านซ้ายและขวา 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1.19 </w:t>
      </w:r>
      <w:r w:rsidR="00BA5377" w:rsidRPr="00196805">
        <w:rPr>
          <w:rFonts w:ascii="AngsanaUPC" w:hAnsi="AngsanaUPC" w:cs="AngsanaUPC" w:hint="cs"/>
          <w:sz w:val="28"/>
          <w:szCs w:val="28"/>
          <w:cs/>
          <w:lang w:bidi="th-TH"/>
        </w:rPr>
        <w:t>ซม</w:t>
      </w:r>
    </w:p>
    <w:p w:rsidR="00A97B07" w:rsidRDefault="00A97B07" w:rsidP="00555D8D">
      <w:pPr>
        <w:pStyle w:val="keywords"/>
        <w:spacing w:after="0" w:line="280" w:lineRule="exact"/>
        <w:jc w:val="thaiDistribute"/>
        <w:rPr>
          <w:rFonts w:ascii="AngsanaUPC" w:hAnsi="AngsanaUPC" w:cs="AngsanaUPC"/>
          <w:sz w:val="28"/>
          <w:szCs w:val="28"/>
          <w:lang w:bidi="th-TH"/>
        </w:rPr>
      </w:pPr>
      <w:r w:rsidRPr="00196805">
        <w:rPr>
          <w:rFonts w:ascii="AngsanaUPC" w:hAnsi="AngsanaUPC" w:cs="AngsanaUPC" w:hint="cs"/>
          <w:b/>
          <w:bCs/>
          <w:sz w:val="28"/>
          <w:szCs w:val="28"/>
          <w:cs/>
          <w:lang w:bidi="th-TH"/>
        </w:rPr>
        <w:t>คำสำคัญ</w:t>
      </w:r>
      <w:r w:rsidRPr="00196805">
        <w:rPr>
          <w:rFonts w:ascii="AngsanaUPC" w:hAnsi="AngsanaUPC" w:cs="AngsanaUPC"/>
          <w:b/>
          <w:bCs/>
          <w:sz w:val="28"/>
          <w:szCs w:val="28"/>
          <w:lang w:bidi="th-TH"/>
        </w:rPr>
        <w:t>: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 </w:t>
      </w:r>
      <w:r w:rsidRPr="00196805">
        <w:rPr>
          <w:rFonts w:ascii="AngsanaUPC" w:hAnsi="AngsanaUPC" w:cs="AngsanaUPC" w:hint="cs"/>
          <w:sz w:val="28"/>
          <w:szCs w:val="28"/>
          <w:cs/>
          <w:lang w:bidi="th-TH"/>
        </w:rPr>
        <w:t>บทคัดย่อ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, </w:t>
      </w:r>
      <w:r w:rsidRPr="00196805">
        <w:rPr>
          <w:rFonts w:ascii="AngsanaUPC" w:hAnsi="AngsanaUPC" w:cs="AngsanaUPC" w:hint="cs"/>
          <w:sz w:val="28"/>
          <w:szCs w:val="28"/>
          <w:cs/>
          <w:lang w:bidi="th-TH"/>
        </w:rPr>
        <w:t>ภาษา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, </w:t>
      </w:r>
      <w:r w:rsidRPr="00196805">
        <w:rPr>
          <w:rFonts w:ascii="AngsanaUPC" w:hAnsi="AngsanaUPC" w:cs="AngsanaUPC" w:hint="cs"/>
          <w:sz w:val="28"/>
          <w:szCs w:val="28"/>
          <w:cs/>
          <w:lang w:bidi="th-TH"/>
        </w:rPr>
        <w:t xml:space="preserve">ความยาว </w:t>
      </w:r>
      <w:r w:rsidRPr="00196805">
        <w:rPr>
          <w:rFonts w:ascii="AngsanaUPC" w:hAnsi="AngsanaUPC" w:cs="AngsanaUPC"/>
          <w:sz w:val="28"/>
          <w:szCs w:val="28"/>
          <w:lang w:bidi="th-TH"/>
        </w:rPr>
        <w:t>(1</w:t>
      </w:r>
      <w:r w:rsidR="00555D8D">
        <w:rPr>
          <w:rFonts w:ascii="AngsanaUPC" w:hAnsi="AngsanaUPC" w:cs="AngsanaUPC"/>
          <w:sz w:val="28"/>
          <w:szCs w:val="28"/>
          <w:lang w:bidi="th-TH"/>
        </w:rPr>
        <w:t>4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-Point </w:t>
      </w:r>
      <w:proofErr w:type="spellStart"/>
      <w:r w:rsidRPr="00196805">
        <w:rPr>
          <w:rFonts w:ascii="AngsanaUPC" w:hAnsi="AngsanaUPC" w:cs="AngsanaUPC"/>
          <w:sz w:val="28"/>
          <w:szCs w:val="28"/>
          <w:lang w:bidi="th-TH"/>
        </w:rPr>
        <w:t>An</w:t>
      </w:r>
      <w:r w:rsidR="007355B3" w:rsidRPr="00196805">
        <w:rPr>
          <w:rFonts w:ascii="AngsanaUPC" w:hAnsi="AngsanaUPC" w:cs="AngsanaUPC"/>
          <w:sz w:val="28"/>
          <w:szCs w:val="28"/>
          <w:lang w:bidi="th-TH"/>
        </w:rPr>
        <w:t>g</w:t>
      </w:r>
      <w:r w:rsidRPr="00196805">
        <w:rPr>
          <w:rFonts w:ascii="AngsanaUPC" w:hAnsi="AngsanaUPC" w:cs="AngsanaUPC"/>
          <w:sz w:val="28"/>
          <w:szCs w:val="28"/>
          <w:lang w:bidi="th-TH"/>
        </w:rPr>
        <w:t>sanaUP</w:t>
      </w:r>
      <w:r w:rsidR="007355B3" w:rsidRPr="00196805">
        <w:rPr>
          <w:rFonts w:ascii="AngsanaUPC" w:hAnsi="AngsanaUPC" w:cs="AngsanaUPC"/>
          <w:sz w:val="28"/>
          <w:szCs w:val="28"/>
          <w:lang w:bidi="th-TH"/>
        </w:rPr>
        <w:t>C</w:t>
      </w:r>
      <w:proofErr w:type="spellEnd"/>
      <w:r w:rsidRPr="00196805">
        <w:rPr>
          <w:rFonts w:ascii="AngsanaUPC" w:hAnsi="AngsanaUPC" w:cs="AngsanaUPC"/>
          <w:sz w:val="28"/>
          <w:szCs w:val="28"/>
          <w:lang w:bidi="th-TH"/>
        </w:rPr>
        <w:t>)</w:t>
      </w:r>
    </w:p>
    <w:p w:rsidR="00196805" w:rsidRPr="00196805" w:rsidRDefault="00196805" w:rsidP="00196805">
      <w:pPr>
        <w:pStyle w:val="keywords"/>
        <w:spacing w:before="0" w:after="0" w:line="280" w:lineRule="exact"/>
        <w:ind w:hanging="677"/>
        <w:jc w:val="thaiDistribute"/>
        <w:rPr>
          <w:rFonts w:ascii="AngsanaUPC" w:hAnsi="AngsanaUPC" w:cs="AngsanaUPC"/>
          <w:sz w:val="28"/>
          <w:szCs w:val="28"/>
          <w:lang w:bidi="th-TH"/>
        </w:rPr>
      </w:pPr>
    </w:p>
    <w:p w:rsidR="00A97B07" w:rsidRPr="00196805" w:rsidRDefault="00A97B07" w:rsidP="00196805">
      <w:pPr>
        <w:pStyle w:val="Abstract"/>
        <w:spacing w:before="0" w:after="0" w:line="280" w:lineRule="exact"/>
        <w:ind w:firstLine="288"/>
        <w:jc w:val="center"/>
        <w:rPr>
          <w:rFonts w:ascii="AngsanaUPC" w:hAnsi="AngsanaUPC" w:cs="AngsanaUPC"/>
          <w:b/>
          <w:sz w:val="32"/>
          <w:szCs w:val="32"/>
        </w:rPr>
      </w:pPr>
      <w:bookmarkStart w:id="0" w:name="_GoBack"/>
      <w:bookmarkEnd w:id="0"/>
      <w:r w:rsidRPr="00196805">
        <w:rPr>
          <w:rFonts w:ascii="AngsanaUPC" w:hAnsi="AngsanaUPC" w:cs="AngsanaUPC"/>
          <w:b/>
          <w:sz w:val="32"/>
          <w:szCs w:val="32"/>
          <w:lang w:bidi="th-TH"/>
        </w:rPr>
        <w:t>Abstract</w:t>
      </w:r>
    </w:p>
    <w:p w:rsidR="007355B3" w:rsidRPr="00196805" w:rsidRDefault="007355B3" w:rsidP="00555D8D">
      <w:pPr>
        <w:pStyle w:val="Abstract"/>
        <w:spacing w:before="0" w:after="0" w:line="280" w:lineRule="exact"/>
        <w:ind w:firstLine="288"/>
        <w:rPr>
          <w:rFonts w:ascii="AngsanaUPC" w:hAnsi="AngsanaUPC" w:cs="AngsanaUPC"/>
          <w:sz w:val="28"/>
          <w:szCs w:val="28"/>
        </w:rPr>
      </w:pPr>
      <w:r w:rsidRPr="00196805">
        <w:rPr>
          <w:rFonts w:ascii="AngsanaUPC" w:hAnsi="AngsanaUPC" w:cs="AngsanaUPC"/>
          <w:sz w:val="28"/>
          <w:szCs w:val="28"/>
        </w:rPr>
        <w:t xml:space="preserve">This is an instruction for abstract preparation for </w:t>
      </w:r>
      <w:proofErr w:type="gramStart"/>
      <w:r w:rsidRPr="00196805">
        <w:rPr>
          <w:rFonts w:ascii="AngsanaUPC" w:hAnsi="AngsanaUPC" w:cs="AngsanaUPC"/>
          <w:sz w:val="28"/>
          <w:szCs w:val="28"/>
        </w:rPr>
        <w:t>The</w:t>
      </w:r>
      <w:proofErr w:type="gramEnd"/>
      <w:r w:rsidRPr="00196805">
        <w:rPr>
          <w:rFonts w:ascii="AngsanaUPC" w:hAnsi="AngsanaUPC" w:cs="AngsanaUPC"/>
          <w:sz w:val="28"/>
          <w:szCs w:val="28"/>
        </w:rPr>
        <w:t xml:space="preserve"> </w:t>
      </w:r>
      <w:r w:rsidR="00A23F9E">
        <w:rPr>
          <w:rFonts w:ascii="AngsanaUPC" w:hAnsi="AngsanaUPC" w:cs="AngsanaUPC"/>
          <w:sz w:val="28"/>
          <w:szCs w:val="28"/>
        </w:rPr>
        <w:t>3</w:t>
      </w:r>
      <w:r w:rsidR="00A23F9E" w:rsidRPr="00A23F9E">
        <w:rPr>
          <w:rFonts w:ascii="AngsanaUPC" w:hAnsi="AngsanaUPC" w:cs="AngsanaUPC"/>
          <w:sz w:val="28"/>
          <w:szCs w:val="28"/>
          <w:vertAlign w:val="superscript"/>
        </w:rPr>
        <w:t>rd</w:t>
      </w:r>
      <w:r w:rsidRPr="00196805">
        <w:rPr>
          <w:rFonts w:ascii="AngsanaUPC" w:hAnsi="AngsanaUPC" w:cs="AngsanaUPC"/>
          <w:sz w:val="28"/>
          <w:szCs w:val="28"/>
        </w:rPr>
        <w:t xml:space="preserve"> National Conference on Statistics, Data Science and Insurance</w:t>
      </w:r>
      <w:r w:rsidRPr="00196805">
        <w:rPr>
          <w:rFonts w:ascii="AngsanaUPC" w:hAnsi="AngsanaUPC" w:cs="AngsanaUPC"/>
          <w:sz w:val="28"/>
          <w:szCs w:val="36"/>
          <w:cs/>
          <w:lang w:bidi="th-TH"/>
        </w:rPr>
        <w:t xml:space="preserve"> </w:t>
      </w:r>
      <w:r w:rsidRPr="00196805">
        <w:rPr>
          <w:rFonts w:ascii="AngsanaUPC" w:hAnsi="AngsanaUPC" w:cs="AngsanaUPC"/>
          <w:sz w:val="28"/>
          <w:szCs w:val="36"/>
          <w:lang w:bidi="th-TH"/>
        </w:rPr>
        <w:t>(NCSDI 202</w:t>
      </w:r>
      <w:r w:rsidR="00A23F9E">
        <w:rPr>
          <w:rFonts w:ascii="AngsanaUPC" w:hAnsi="AngsanaUPC" w:cs="AngsanaUPC"/>
          <w:sz w:val="28"/>
          <w:szCs w:val="36"/>
          <w:lang w:bidi="th-TH"/>
        </w:rPr>
        <w:t>6</w:t>
      </w:r>
      <w:r w:rsidRPr="00196805">
        <w:rPr>
          <w:rFonts w:ascii="AngsanaUPC" w:hAnsi="AngsanaUPC" w:cs="AngsanaUPC"/>
          <w:sz w:val="28"/>
          <w:szCs w:val="36"/>
          <w:lang w:bidi="th-TH"/>
        </w:rPr>
        <w:t>)</w:t>
      </w:r>
      <w:r w:rsidRPr="00196805">
        <w:rPr>
          <w:rFonts w:ascii="AngsanaUPC" w:hAnsi="AngsanaUPC" w:cs="AngsanaUPC"/>
          <w:sz w:val="28"/>
          <w:szCs w:val="28"/>
        </w:rPr>
        <w:t>. Please strictly follow this guideline. The abstract should summarize the context, content and conclusions of the paper. Please provide an abstract of 150 to 300 words (</w:t>
      </w:r>
      <w:r w:rsidRPr="00196805">
        <w:rPr>
          <w:rFonts w:ascii="AngsanaUPC" w:hAnsi="AngsanaUPC" w:cs="AngsanaUPC"/>
          <w:sz w:val="28"/>
          <w:szCs w:val="28"/>
          <w:lang w:bidi="th-TH"/>
        </w:rPr>
        <w:t>1</w:t>
      </w:r>
      <w:r w:rsidR="00555D8D">
        <w:rPr>
          <w:rFonts w:ascii="AngsanaUPC" w:hAnsi="AngsanaUPC" w:cs="AngsanaUPC"/>
          <w:sz w:val="28"/>
          <w:szCs w:val="28"/>
          <w:lang w:bidi="th-TH"/>
        </w:rPr>
        <w:t>4</w:t>
      </w:r>
      <w:r w:rsidRPr="00196805">
        <w:rPr>
          <w:rFonts w:ascii="AngsanaUPC" w:hAnsi="AngsanaUPC" w:cs="AngsanaUPC"/>
          <w:sz w:val="28"/>
          <w:szCs w:val="28"/>
        </w:rPr>
        <w:t xml:space="preserve">-Point </w:t>
      </w:r>
      <w:proofErr w:type="spellStart"/>
      <w:r w:rsidRPr="00196805">
        <w:rPr>
          <w:rFonts w:ascii="AngsanaUPC" w:hAnsi="AngsanaUPC" w:cs="AngsanaUPC"/>
          <w:sz w:val="28"/>
          <w:szCs w:val="28"/>
        </w:rPr>
        <w:t>AnasanaUPC</w:t>
      </w:r>
      <w:proofErr w:type="spellEnd"/>
      <w:r w:rsidRPr="00196805">
        <w:rPr>
          <w:rFonts w:ascii="AngsanaUPC" w:hAnsi="AngsanaUPC" w:cs="AngsanaUPC"/>
          <w:sz w:val="28"/>
          <w:szCs w:val="28"/>
        </w:rPr>
        <w:t>), indented 1.19 cm from the left and right margins.</w:t>
      </w:r>
    </w:p>
    <w:p w:rsidR="00A97B07" w:rsidRPr="00196805" w:rsidRDefault="007355B3" w:rsidP="00196805">
      <w:pPr>
        <w:pStyle w:val="Abstract"/>
        <w:spacing w:after="0" w:line="280" w:lineRule="exact"/>
        <w:ind w:firstLine="288"/>
        <w:jc w:val="thaiDistribute"/>
        <w:rPr>
          <w:rFonts w:ascii="AngsanaUPC" w:hAnsi="AngsanaUPC" w:cs="AngsanaUPC"/>
          <w:sz w:val="28"/>
          <w:szCs w:val="28"/>
          <w:lang w:bidi="th-TH"/>
        </w:rPr>
      </w:pPr>
      <w:r w:rsidRPr="00196805">
        <w:rPr>
          <w:rFonts w:ascii="AngsanaUPC" w:hAnsi="AngsanaUPC" w:cs="AngsanaUPC"/>
          <w:b/>
          <w:bCs/>
          <w:iCs/>
          <w:sz w:val="28"/>
          <w:szCs w:val="28"/>
        </w:rPr>
        <w:t>Keywords</w:t>
      </w:r>
      <w:r w:rsidRPr="00196805">
        <w:rPr>
          <w:rFonts w:ascii="AngsanaUPC" w:hAnsi="AngsanaUPC" w:cs="AngsanaUPC"/>
          <w:iCs/>
          <w:sz w:val="28"/>
          <w:szCs w:val="28"/>
        </w:rPr>
        <w:t>:</w:t>
      </w:r>
      <w:r w:rsidRPr="00196805">
        <w:rPr>
          <w:rFonts w:ascii="AngsanaUPC" w:hAnsi="AngsanaUPC" w:cs="AngsanaUPC"/>
          <w:sz w:val="28"/>
          <w:szCs w:val="28"/>
        </w:rPr>
        <w:t xml:space="preserve"> Abstract, Language, Length </w:t>
      </w:r>
      <w:r w:rsidRPr="00196805">
        <w:rPr>
          <w:rFonts w:ascii="AngsanaUPC" w:hAnsi="AngsanaUPC" w:cs="AngsanaUPC"/>
          <w:sz w:val="28"/>
          <w:szCs w:val="28"/>
          <w:lang w:bidi="th-TH"/>
        </w:rPr>
        <w:t>(1</w:t>
      </w:r>
      <w:r w:rsidR="00555D8D">
        <w:rPr>
          <w:rFonts w:ascii="AngsanaUPC" w:hAnsi="AngsanaUPC" w:cs="AngsanaUPC"/>
          <w:sz w:val="28"/>
          <w:szCs w:val="28"/>
          <w:lang w:bidi="th-TH"/>
        </w:rPr>
        <w:t>4</w:t>
      </w:r>
      <w:r w:rsidRPr="00196805">
        <w:rPr>
          <w:rFonts w:ascii="AngsanaUPC" w:hAnsi="AngsanaUPC" w:cs="AngsanaUPC"/>
          <w:sz w:val="28"/>
          <w:szCs w:val="28"/>
          <w:lang w:bidi="th-TH"/>
        </w:rPr>
        <w:t xml:space="preserve">-Point </w:t>
      </w:r>
      <w:proofErr w:type="spellStart"/>
      <w:r w:rsidRPr="00196805">
        <w:rPr>
          <w:rFonts w:ascii="AngsanaUPC" w:hAnsi="AngsanaUPC" w:cs="AngsanaUPC"/>
          <w:sz w:val="28"/>
          <w:szCs w:val="28"/>
          <w:lang w:bidi="th-TH"/>
        </w:rPr>
        <w:t>AngsanaUPC</w:t>
      </w:r>
      <w:proofErr w:type="spellEnd"/>
      <w:r w:rsidRPr="00196805">
        <w:rPr>
          <w:rFonts w:ascii="AngsanaUPC" w:hAnsi="AngsanaUPC" w:cs="AngsanaUPC"/>
          <w:sz w:val="28"/>
          <w:szCs w:val="28"/>
          <w:lang w:bidi="th-TH"/>
        </w:rPr>
        <w:t>)</w:t>
      </w:r>
    </w:p>
    <w:p w:rsidR="00976A07" w:rsidRPr="00E9700D" w:rsidRDefault="00976A07" w:rsidP="00837D0C">
      <w:pPr>
        <w:pStyle w:val="keywords"/>
        <w:rPr>
          <w:sz w:val="16"/>
          <w:szCs w:val="16"/>
        </w:rPr>
      </w:pPr>
    </w:p>
    <w:p w:rsidR="00976A07" w:rsidRPr="00E9700D" w:rsidRDefault="00976A07" w:rsidP="00837D0C">
      <w:pPr>
        <w:pStyle w:val="keywords"/>
        <w:rPr>
          <w:sz w:val="16"/>
          <w:szCs w:val="16"/>
        </w:rPr>
        <w:sectPr w:rsidR="00976A07" w:rsidRPr="00E9700D" w:rsidSect="0095715B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7" w:h="16839" w:code="9"/>
          <w:pgMar w:top="1418" w:right="851" w:bottom="1418" w:left="1418" w:header="567" w:footer="567" w:gutter="0"/>
          <w:cols w:space="708"/>
          <w:titlePg/>
          <w:docGrid w:linePitch="360"/>
        </w:sectPr>
      </w:pPr>
    </w:p>
    <w:p w:rsidR="00B42305" w:rsidRPr="007355B3" w:rsidRDefault="00837D0C" w:rsidP="00870677">
      <w:pPr>
        <w:spacing w:after="0" w:line="280" w:lineRule="exact"/>
        <w:ind w:firstLine="288"/>
        <w:rPr>
          <w:rFonts w:ascii="AngsanaUPC" w:hAnsi="AngsanaUPC" w:cs="AngsanaUPC"/>
          <w:b/>
          <w:bCs/>
          <w:sz w:val="28"/>
        </w:rPr>
      </w:pPr>
      <w:r w:rsidRPr="007355B3">
        <w:rPr>
          <w:rFonts w:ascii="AngsanaUPC" w:hAnsi="AngsanaUPC" w:cs="AngsanaUPC"/>
          <w:b/>
          <w:bCs/>
          <w:sz w:val="28"/>
        </w:rPr>
        <w:t xml:space="preserve">1. </w:t>
      </w:r>
      <w:r w:rsidR="00BA5377">
        <w:rPr>
          <w:rFonts w:ascii="AngsanaUPC" w:hAnsi="AngsanaUPC" w:cs="AngsanaUPC" w:hint="cs"/>
          <w:b/>
          <w:bCs/>
          <w:sz w:val="28"/>
          <w:cs/>
        </w:rPr>
        <w:t xml:space="preserve">บทนำ </w:t>
      </w:r>
      <w:r w:rsidR="00BA5377">
        <w:rPr>
          <w:rFonts w:ascii="AngsanaUPC" w:hAnsi="AngsanaUPC" w:cs="AngsanaUPC"/>
          <w:b/>
          <w:bCs/>
          <w:sz w:val="28"/>
        </w:rPr>
        <w:t xml:space="preserve">(14-Point </w:t>
      </w:r>
      <w:proofErr w:type="spellStart"/>
      <w:r w:rsidR="00BA5377">
        <w:rPr>
          <w:rFonts w:ascii="AngsanaUPC" w:hAnsi="AngsanaUPC" w:cs="AngsanaUPC"/>
          <w:b/>
          <w:bCs/>
          <w:sz w:val="28"/>
        </w:rPr>
        <w:t>AngsanaUPC</w:t>
      </w:r>
      <w:proofErr w:type="spellEnd"/>
      <w:r w:rsidR="00BA5377">
        <w:rPr>
          <w:rFonts w:ascii="AngsanaUPC" w:hAnsi="AngsanaUPC" w:cs="AngsanaUPC"/>
          <w:b/>
          <w:bCs/>
          <w:sz w:val="28"/>
        </w:rPr>
        <w:t>)</w:t>
      </w:r>
    </w:p>
    <w:p w:rsidR="00C641E4" w:rsidRDefault="00BA5377" w:rsidP="00135518">
      <w:pPr>
        <w:spacing w:after="0" w:line="280" w:lineRule="exact"/>
        <w:ind w:firstLine="288"/>
        <w:jc w:val="both"/>
        <w:rPr>
          <w:rFonts w:ascii="AngsanaUPC" w:hAnsi="AngsanaUPC" w:cs="AngsanaUPC"/>
          <w:sz w:val="28"/>
          <w:cs/>
        </w:rPr>
      </w:pPr>
      <w:r>
        <w:rPr>
          <w:rFonts w:ascii="AngsanaUPC" w:hAnsi="AngsanaUPC" w:cs="AngsanaUPC" w:hint="cs"/>
          <w:sz w:val="28"/>
          <w:cs/>
        </w:rPr>
        <w:t>เริ่มพิมพ์คำอธิบาย (</w:t>
      </w:r>
      <w:r>
        <w:rPr>
          <w:rFonts w:ascii="AngsanaUPC" w:hAnsi="AngsanaUPC" w:cs="AngsanaUPC"/>
          <w:sz w:val="28"/>
        </w:rPr>
        <w:t xml:space="preserve">14-Point </w:t>
      </w:r>
      <w:proofErr w:type="spellStart"/>
      <w:r>
        <w:rPr>
          <w:rFonts w:ascii="AngsanaUPC" w:hAnsi="AngsanaUPC" w:cs="AngsanaUPC"/>
          <w:sz w:val="28"/>
        </w:rPr>
        <w:t>AngsanaUPC</w:t>
      </w:r>
      <w:proofErr w:type="spellEnd"/>
      <w:r>
        <w:rPr>
          <w:rFonts w:ascii="AngsanaUPC" w:hAnsi="AngsanaUPC" w:cs="AngsanaUPC" w:hint="cs"/>
          <w:sz w:val="28"/>
          <w:cs/>
        </w:rPr>
        <w:t>)</w:t>
      </w:r>
      <w:r w:rsidR="00A656CE">
        <w:rPr>
          <w:rFonts w:ascii="AngsanaUPC" w:hAnsi="AngsanaUPC" w:cs="AngsanaUPC"/>
          <w:sz w:val="28"/>
        </w:rPr>
        <w:t xml:space="preserve"> </w:t>
      </w:r>
      <w:r w:rsidR="00A656CE">
        <w:rPr>
          <w:rFonts w:ascii="AngsanaUPC" w:hAnsi="AngsanaUPC" w:cs="AngsanaUPC" w:hint="cs"/>
          <w:sz w:val="28"/>
          <w:cs/>
        </w:rPr>
        <w:t xml:space="preserve">บทความควรพิมพ์รายละเอียดตามคำแนะนำ และมีความยาวไม่เกิน </w:t>
      </w:r>
      <w:r w:rsidR="00A656CE">
        <w:rPr>
          <w:rFonts w:ascii="AngsanaUPC" w:hAnsi="AngsanaUPC" w:cs="AngsanaUPC"/>
          <w:sz w:val="28"/>
        </w:rPr>
        <w:t xml:space="preserve">8 </w:t>
      </w:r>
      <w:r w:rsidR="00A656CE">
        <w:rPr>
          <w:rFonts w:ascii="AngsanaUPC" w:hAnsi="AngsanaUPC" w:cs="AngsanaUPC" w:hint="cs"/>
          <w:sz w:val="28"/>
          <w:cs/>
        </w:rPr>
        <w:t>หน้า</w:t>
      </w:r>
    </w:p>
    <w:p w:rsidR="00870677" w:rsidRPr="00BA5377" w:rsidRDefault="00870677" w:rsidP="00135518">
      <w:pPr>
        <w:spacing w:after="0" w:line="280" w:lineRule="exact"/>
        <w:jc w:val="both"/>
        <w:rPr>
          <w:rFonts w:ascii="AngsanaUPC" w:hAnsi="AngsanaUPC" w:cs="AngsanaUPC"/>
          <w:sz w:val="28"/>
          <w:cs/>
        </w:rPr>
      </w:pPr>
    </w:p>
    <w:p w:rsidR="001D45BB" w:rsidRPr="00BA5377" w:rsidRDefault="001D45BB" w:rsidP="00870677">
      <w:pPr>
        <w:spacing w:after="0" w:line="280" w:lineRule="exact"/>
        <w:ind w:firstLine="288"/>
        <w:rPr>
          <w:rFonts w:ascii="AngsanaUPC" w:hAnsi="AngsanaUPC" w:cs="AngsanaUPC"/>
          <w:b/>
          <w:bCs/>
          <w:sz w:val="28"/>
          <w:cs/>
        </w:rPr>
      </w:pPr>
      <w:r w:rsidRPr="00BA5377">
        <w:rPr>
          <w:rFonts w:ascii="AngsanaUPC" w:hAnsi="AngsanaUPC" w:cs="AngsanaUPC"/>
          <w:b/>
          <w:bCs/>
          <w:sz w:val="28"/>
        </w:rPr>
        <w:t xml:space="preserve">2. </w:t>
      </w:r>
      <w:r w:rsidR="00BA5377">
        <w:rPr>
          <w:rFonts w:ascii="AngsanaUPC" w:hAnsi="AngsanaUPC" w:cs="AngsanaUPC" w:hint="cs"/>
          <w:b/>
          <w:bCs/>
          <w:sz w:val="28"/>
          <w:cs/>
        </w:rPr>
        <w:t>รายละเอียดของบทความ</w:t>
      </w:r>
    </w:p>
    <w:p w:rsidR="00BA5377" w:rsidRDefault="00BA5377" w:rsidP="002F6D15">
      <w:pPr>
        <w:pStyle w:val="Els-body-text"/>
        <w:spacing w:line="280" w:lineRule="exact"/>
        <w:ind w:firstLine="245"/>
        <w:jc w:val="thaiDistribute"/>
        <w:rPr>
          <w:rFonts w:ascii="AngsanaUPC" w:eastAsia="Angsana New" w:hAnsi="AngsanaUPC" w:cs="AngsanaUPC"/>
          <w:sz w:val="28"/>
          <w:szCs w:val="28"/>
          <w:cs/>
        </w:rPr>
      </w:pPr>
      <w:r>
        <w:rPr>
          <w:rFonts w:ascii="AngsanaUPC" w:eastAsia="Angsana New" w:hAnsi="AngsanaUPC" w:cs="AngsanaUPC" w:hint="cs"/>
          <w:sz w:val="28"/>
          <w:szCs w:val="28"/>
          <w:cs/>
        </w:rPr>
        <w:t xml:space="preserve">การเขียนบทความให้พิมพ์ลงบนกระดาษ </w:t>
      </w:r>
      <w:r>
        <w:rPr>
          <w:rFonts w:ascii="AngsanaUPC" w:eastAsia="Angsana New" w:hAnsi="AngsanaUPC" w:cs="AngsanaUPC"/>
          <w:sz w:val="28"/>
          <w:szCs w:val="28"/>
        </w:rPr>
        <w:t xml:space="preserve">A4 (21.0 </w:t>
      </w:r>
      <w:r>
        <w:rPr>
          <w:rFonts w:ascii="AngsanaUPC" w:eastAsia="Angsana New" w:hAnsi="AngsanaUPC" w:cs="AngsanaUPC" w:hint="cs"/>
          <w:sz w:val="28"/>
          <w:szCs w:val="28"/>
          <w:cs/>
        </w:rPr>
        <w:t xml:space="preserve">ซม </w:t>
      </w:r>
      <w:r w:rsidRPr="00BA5377">
        <w:rPr>
          <w:rFonts w:ascii="AngsanaUPC" w:eastAsia="Angsana New" w:hAnsi="AngsanaUPC" w:cs="AngsanaUPC" w:hint="cs"/>
          <w:sz w:val="18"/>
          <w:szCs w:val="18"/>
        </w:rPr>
        <w:sym w:font="Wingdings 2" w:char="F0CD"/>
      </w:r>
      <w:r>
        <w:rPr>
          <w:rFonts w:ascii="AngsanaUPC" w:eastAsia="Angsana New" w:hAnsi="AngsanaUPC" w:cs="AngsanaUPC"/>
          <w:sz w:val="28"/>
          <w:szCs w:val="28"/>
        </w:rPr>
        <w:t xml:space="preserve"> 29.7 </w:t>
      </w:r>
      <w:r>
        <w:rPr>
          <w:rFonts w:ascii="AngsanaUPC" w:eastAsia="Angsana New" w:hAnsi="AngsanaUPC" w:cs="AngsanaUPC" w:hint="cs"/>
          <w:sz w:val="28"/>
          <w:szCs w:val="28"/>
          <w:cs/>
        </w:rPr>
        <w:t>ซม</w:t>
      </w:r>
      <w:r>
        <w:rPr>
          <w:rFonts w:ascii="AngsanaUPC" w:eastAsia="Angsana New" w:hAnsi="AngsanaUPC" w:cs="AngsanaUPC"/>
          <w:sz w:val="28"/>
          <w:szCs w:val="28"/>
        </w:rPr>
        <w:t>)</w:t>
      </w:r>
      <w:r>
        <w:rPr>
          <w:rFonts w:ascii="AngsanaUPC" w:eastAsia="Angsana New" w:hAnsi="AngsanaUPC" w:cs="AngsanaUPC" w:hint="cs"/>
          <w:sz w:val="28"/>
          <w:szCs w:val="28"/>
          <w:cs/>
        </w:rPr>
        <w:t xml:space="preserve"> </w:t>
      </w:r>
      <w:r w:rsidR="00555D8D">
        <w:rPr>
          <w:rFonts w:ascii="AngsanaUPC" w:eastAsia="Angsana New" w:hAnsi="AngsanaUPC" w:cs="AngsanaUPC" w:hint="cs"/>
          <w:sz w:val="28"/>
          <w:szCs w:val="28"/>
          <w:cs/>
        </w:rPr>
        <w:t>โดยพิมพ์เป็น</w:t>
      </w:r>
      <w:r>
        <w:rPr>
          <w:rFonts w:ascii="AngsanaUPC" w:eastAsia="Angsana New" w:hAnsi="AngsanaUPC" w:cs="AngsanaUPC" w:hint="cs"/>
          <w:sz w:val="28"/>
          <w:szCs w:val="28"/>
          <w:cs/>
        </w:rPr>
        <w:t xml:space="preserve"> </w:t>
      </w:r>
      <w:r>
        <w:rPr>
          <w:rFonts w:ascii="AngsanaUPC" w:eastAsia="Angsana New" w:hAnsi="AngsanaUPC" w:cs="AngsanaUPC"/>
          <w:sz w:val="28"/>
          <w:szCs w:val="28"/>
        </w:rPr>
        <w:t xml:space="preserve">2 </w:t>
      </w:r>
      <w:r>
        <w:rPr>
          <w:rFonts w:ascii="AngsanaUPC" w:eastAsia="Angsana New" w:hAnsi="AngsanaUPC" w:cs="AngsanaUPC" w:hint="cs"/>
          <w:sz w:val="28"/>
          <w:szCs w:val="28"/>
          <w:cs/>
        </w:rPr>
        <w:t>คอลัม</w:t>
      </w:r>
      <w:r w:rsidR="00555D8D">
        <w:rPr>
          <w:rFonts w:ascii="AngsanaUPC" w:eastAsia="Angsana New" w:hAnsi="AngsanaUPC" w:cs="AngsanaUPC" w:hint="cs"/>
          <w:sz w:val="28"/>
          <w:szCs w:val="28"/>
          <w:cs/>
        </w:rPr>
        <w:t>น์</w:t>
      </w:r>
      <w:r>
        <w:rPr>
          <w:rFonts w:ascii="AngsanaUPC" w:eastAsia="Angsana New" w:hAnsi="AngsanaUPC" w:cs="AngsanaUPC" w:hint="cs"/>
          <w:sz w:val="28"/>
          <w:szCs w:val="28"/>
          <w:cs/>
        </w:rPr>
        <w:t xml:space="preserve"> แต่ละคอลัมภ์กว้าง </w:t>
      </w:r>
      <w:r>
        <w:rPr>
          <w:rFonts w:ascii="AngsanaUPC" w:eastAsia="Angsana New" w:hAnsi="AngsanaUPC" w:cs="AngsanaUPC"/>
          <w:sz w:val="28"/>
          <w:szCs w:val="28"/>
        </w:rPr>
        <w:t xml:space="preserve">7.98 </w:t>
      </w:r>
      <w:r>
        <w:rPr>
          <w:rFonts w:ascii="AngsanaUPC" w:eastAsia="Angsana New" w:hAnsi="AngsanaUPC" w:cs="AngsanaUPC" w:hint="cs"/>
          <w:sz w:val="28"/>
          <w:szCs w:val="28"/>
          <w:cs/>
        </w:rPr>
        <w:t>ซม และมีระยะห่างระหว่างคอลัม</w:t>
      </w:r>
      <w:r w:rsidR="00555D8D">
        <w:rPr>
          <w:rFonts w:ascii="AngsanaUPC" w:eastAsia="Angsana New" w:hAnsi="AngsanaUPC" w:cs="AngsanaUPC" w:hint="cs"/>
          <w:sz w:val="28"/>
          <w:szCs w:val="28"/>
          <w:cs/>
        </w:rPr>
        <w:t>น์</w:t>
      </w:r>
      <w:r>
        <w:rPr>
          <w:rFonts w:ascii="AngsanaUPC" w:eastAsia="Angsana New" w:hAnsi="AngsanaUPC" w:cs="AngsanaUPC" w:hint="cs"/>
          <w:sz w:val="28"/>
          <w:szCs w:val="28"/>
          <w:cs/>
        </w:rPr>
        <w:t xml:space="preserve"> </w:t>
      </w:r>
      <w:r>
        <w:rPr>
          <w:rFonts w:ascii="AngsanaUPC" w:eastAsia="Angsana New" w:hAnsi="AngsanaUPC" w:cs="AngsanaUPC"/>
          <w:sz w:val="28"/>
          <w:szCs w:val="28"/>
        </w:rPr>
        <w:t xml:space="preserve">1 </w:t>
      </w:r>
      <w:r>
        <w:rPr>
          <w:rFonts w:ascii="AngsanaUPC" w:eastAsia="Angsana New" w:hAnsi="AngsanaUPC" w:cs="AngsanaUPC" w:hint="cs"/>
          <w:sz w:val="28"/>
          <w:szCs w:val="28"/>
          <w:cs/>
        </w:rPr>
        <w:t>ซม</w:t>
      </w:r>
      <w:r w:rsidR="00555D8D">
        <w:rPr>
          <w:rFonts w:ascii="AngsanaUPC" w:eastAsia="Angsana New" w:hAnsi="AngsanaUPC" w:cs="AngsanaUPC"/>
          <w:sz w:val="28"/>
          <w:szCs w:val="28"/>
        </w:rPr>
        <w:t xml:space="preserve"> </w:t>
      </w:r>
      <w:r w:rsidR="00555D8D">
        <w:rPr>
          <w:rFonts w:ascii="AngsanaUPC" w:eastAsia="Angsana New" w:hAnsi="AngsanaUPC" w:cs="AngsanaUPC" w:hint="cs"/>
          <w:sz w:val="28"/>
          <w:szCs w:val="28"/>
          <w:cs/>
        </w:rPr>
        <w:t xml:space="preserve">ตั้งค่าแทปย่อหน้า </w:t>
      </w:r>
      <w:r w:rsidR="00555D8D">
        <w:rPr>
          <w:rFonts w:ascii="AngsanaUPC" w:eastAsia="Angsana New" w:hAnsi="AngsanaUPC" w:cs="AngsanaUPC"/>
          <w:sz w:val="28"/>
          <w:szCs w:val="28"/>
        </w:rPr>
        <w:t xml:space="preserve">0.5 </w:t>
      </w:r>
      <w:r w:rsidR="00555D8D">
        <w:rPr>
          <w:rFonts w:ascii="AngsanaUPC" w:eastAsia="Angsana New" w:hAnsi="AngsanaUPC" w:cs="AngsanaUPC" w:hint="cs"/>
          <w:sz w:val="28"/>
          <w:szCs w:val="28"/>
          <w:cs/>
        </w:rPr>
        <w:t xml:space="preserve">ซม ระยะห่างระหว่างบรรทัดเป็น </w:t>
      </w:r>
      <w:r w:rsidR="002F6D15">
        <w:rPr>
          <w:rFonts w:ascii="AngsanaUPC" w:eastAsia="Angsana New" w:hAnsi="AngsanaUPC" w:cs="AngsanaUPC"/>
          <w:sz w:val="28"/>
          <w:szCs w:val="28"/>
        </w:rPr>
        <w:t>exactly</w:t>
      </w:r>
      <w:r w:rsidR="00555D8D">
        <w:rPr>
          <w:rFonts w:ascii="AngsanaUPC" w:eastAsia="Angsana New" w:hAnsi="AngsanaUPC" w:cs="AngsanaUPC"/>
          <w:sz w:val="28"/>
          <w:szCs w:val="28"/>
        </w:rPr>
        <w:t xml:space="preserve"> space </w:t>
      </w:r>
      <w:r w:rsidR="002F6D15">
        <w:rPr>
          <w:rFonts w:ascii="AngsanaUPC" w:eastAsia="Angsana New" w:hAnsi="AngsanaUPC" w:cs="AngsanaUPC"/>
          <w:sz w:val="28"/>
          <w:szCs w:val="28"/>
        </w:rPr>
        <w:t xml:space="preserve">14-point </w:t>
      </w:r>
      <w:r w:rsidR="00555D8D">
        <w:rPr>
          <w:rFonts w:ascii="AngsanaUPC" w:eastAsia="Angsana New" w:hAnsi="AngsanaUPC" w:cs="AngsanaUPC" w:hint="cs"/>
          <w:sz w:val="28"/>
          <w:szCs w:val="28"/>
          <w:cs/>
        </w:rPr>
        <w:t>ให้พิมพ์โดยไม่เว้นบรรทัด เมื่อจะขึ้นหัวข้อใหม่ให้เว้น</w:t>
      </w:r>
      <w:r w:rsidR="002F6D15">
        <w:rPr>
          <w:rFonts w:ascii="AngsanaUPC" w:eastAsia="Angsana New" w:hAnsi="AngsanaUPC" w:cs="AngsanaUPC"/>
          <w:sz w:val="28"/>
          <w:szCs w:val="28"/>
        </w:rPr>
        <w:br/>
      </w:r>
      <w:r w:rsidR="00555D8D">
        <w:rPr>
          <w:rFonts w:ascii="AngsanaUPC" w:eastAsia="Angsana New" w:hAnsi="AngsanaUPC" w:cs="AngsanaUPC"/>
          <w:sz w:val="28"/>
          <w:szCs w:val="28"/>
        </w:rPr>
        <w:t xml:space="preserve">1 </w:t>
      </w:r>
      <w:r w:rsidR="00555D8D">
        <w:rPr>
          <w:rFonts w:ascii="AngsanaUPC" w:eastAsia="Angsana New" w:hAnsi="AngsanaUPC" w:cs="AngsanaUPC" w:hint="cs"/>
          <w:sz w:val="28"/>
          <w:szCs w:val="28"/>
          <w:cs/>
        </w:rPr>
        <w:t>บรรทัด (</w:t>
      </w:r>
      <w:r w:rsidR="00555D8D">
        <w:rPr>
          <w:rFonts w:ascii="AngsanaUPC" w:eastAsia="Angsana New" w:hAnsi="AngsanaUPC" w:cs="AngsanaUPC"/>
          <w:sz w:val="28"/>
          <w:szCs w:val="28"/>
        </w:rPr>
        <w:t xml:space="preserve">14-Point </w:t>
      </w:r>
      <w:proofErr w:type="spellStart"/>
      <w:r w:rsidR="00555D8D">
        <w:rPr>
          <w:rFonts w:ascii="AngsanaUPC" w:eastAsia="Angsana New" w:hAnsi="AngsanaUPC" w:cs="AngsanaUPC"/>
          <w:sz w:val="28"/>
          <w:szCs w:val="28"/>
        </w:rPr>
        <w:t>AngsanaUPC</w:t>
      </w:r>
      <w:proofErr w:type="spellEnd"/>
      <w:r w:rsidR="00555D8D">
        <w:rPr>
          <w:rFonts w:ascii="AngsanaUPC" w:eastAsia="Angsana New" w:hAnsi="AngsanaUPC" w:cs="AngsanaUPC"/>
          <w:sz w:val="28"/>
          <w:szCs w:val="28"/>
        </w:rPr>
        <w:t xml:space="preserve"> </w:t>
      </w:r>
      <w:r w:rsidR="00555D8D">
        <w:rPr>
          <w:rFonts w:ascii="AngsanaUPC" w:eastAsia="Angsana New" w:hAnsi="AngsanaUPC" w:cs="AngsanaUPC" w:hint="cs"/>
          <w:sz w:val="28"/>
          <w:szCs w:val="28"/>
          <w:cs/>
        </w:rPr>
        <w:t>หรือ</w:t>
      </w:r>
      <w:r w:rsidR="00555D8D">
        <w:rPr>
          <w:rFonts w:ascii="AngsanaUPC" w:eastAsia="Angsana New" w:hAnsi="AngsanaUPC" w:cs="AngsanaUPC"/>
          <w:sz w:val="28"/>
          <w:szCs w:val="28"/>
        </w:rPr>
        <w:t xml:space="preserve"> </w:t>
      </w:r>
      <w:proofErr w:type="spellStart"/>
      <w:r w:rsidR="00555D8D">
        <w:rPr>
          <w:rFonts w:ascii="AngsanaUPC" w:eastAsia="Angsana New" w:hAnsi="AngsanaUPC" w:cs="AngsanaUPC"/>
          <w:sz w:val="28"/>
          <w:szCs w:val="28"/>
        </w:rPr>
        <w:t>Angsana</w:t>
      </w:r>
      <w:proofErr w:type="spellEnd"/>
      <w:r w:rsidR="00555D8D">
        <w:rPr>
          <w:rFonts w:ascii="AngsanaUPC" w:eastAsia="Angsana New" w:hAnsi="AngsanaUPC" w:cs="AngsanaUPC"/>
          <w:sz w:val="28"/>
          <w:szCs w:val="28"/>
        </w:rPr>
        <w:t xml:space="preserve"> New</w:t>
      </w:r>
      <w:r w:rsidR="00555D8D">
        <w:rPr>
          <w:rFonts w:ascii="AngsanaUPC" w:eastAsia="Angsana New" w:hAnsi="AngsanaUPC" w:cs="AngsanaUPC" w:hint="cs"/>
          <w:sz w:val="28"/>
          <w:szCs w:val="28"/>
          <w:cs/>
        </w:rPr>
        <w:t>)</w:t>
      </w:r>
    </w:p>
    <w:p w:rsidR="00701882" w:rsidRPr="00BA5377" w:rsidRDefault="00555D8D" w:rsidP="00870677">
      <w:pPr>
        <w:pStyle w:val="Els-body-text"/>
        <w:spacing w:line="280" w:lineRule="exact"/>
        <w:ind w:firstLine="245"/>
        <w:rPr>
          <w:rFonts w:ascii="AngsanaUPC" w:eastAsia="Angsana New" w:hAnsi="AngsanaUPC" w:cs="AngsanaUPC"/>
          <w:sz w:val="28"/>
          <w:szCs w:val="28"/>
          <w:cs/>
        </w:rPr>
      </w:pPr>
      <w:r>
        <w:rPr>
          <w:rFonts w:ascii="AngsanaUPC" w:eastAsia="Angsana New" w:hAnsi="AngsanaUPC" w:cs="AngsanaUPC" w:hint="cs"/>
          <w:sz w:val="28"/>
          <w:szCs w:val="28"/>
          <w:cs/>
        </w:rPr>
        <w:t>รายละเอียดของบทความควรประกอบไปด้วย</w:t>
      </w:r>
    </w:p>
    <w:p w:rsidR="00555D8D" w:rsidRDefault="00555D8D" w:rsidP="00555D8D">
      <w:pPr>
        <w:pStyle w:val="Els-body-text"/>
        <w:numPr>
          <w:ilvl w:val="0"/>
          <w:numId w:val="5"/>
        </w:numPr>
        <w:spacing w:line="280" w:lineRule="exact"/>
        <w:ind w:left="187" w:hanging="187"/>
        <w:rPr>
          <w:rFonts w:ascii="AngsanaUPC" w:eastAsia="Angsana New" w:hAnsi="AngsanaUPC" w:cs="AngsanaUPC"/>
          <w:sz w:val="28"/>
          <w:szCs w:val="28"/>
        </w:rPr>
      </w:pPr>
      <w:r>
        <w:rPr>
          <w:rFonts w:ascii="AngsanaUPC" w:eastAsia="Angsana New" w:hAnsi="AngsanaUPC" w:cs="AngsanaUPC" w:hint="cs"/>
          <w:sz w:val="28"/>
          <w:szCs w:val="28"/>
          <w:cs/>
        </w:rPr>
        <w:t>บทนำ</w:t>
      </w:r>
    </w:p>
    <w:p w:rsidR="00555D8D" w:rsidRDefault="00555D8D" w:rsidP="00555D8D">
      <w:pPr>
        <w:pStyle w:val="Els-body-text"/>
        <w:numPr>
          <w:ilvl w:val="0"/>
          <w:numId w:val="5"/>
        </w:numPr>
        <w:spacing w:line="280" w:lineRule="exact"/>
        <w:ind w:left="187" w:hanging="187"/>
        <w:rPr>
          <w:rFonts w:ascii="AngsanaUPC" w:eastAsia="Angsana New" w:hAnsi="AngsanaUPC" w:cs="AngsanaUPC"/>
          <w:sz w:val="28"/>
          <w:szCs w:val="28"/>
        </w:rPr>
      </w:pPr>
      <w:r>
        <w:rPr>
          <w:rFonts w:ascii="AngsanaUPC" w:eastAsia="Angsana New" w:hAnsi="AngsanaUPC" w:cs="AngsanaUPC" w:hint="cs"/>
          <w:sz w:val="28"/>
          <w:szCs w:val="28"/>
          <w:cs/>
        </w:rPr>
        <w:t>วิธีการวิจัย</w:t>
      </w:r>
    </w:p>
    <w:p w:rsidR="00555D8D" w:rsidRDefault="00555D8D" w:rsidP="00555D8D">
      <w:pPr>
        <w:pStyle w:val="Els-body-text"/>
        <w:numPr>
          <w:ilvl w:val="0"/>
          <w:numId w:val="5"/>
        </w:numPr>
        <w:spacing w:line="280" w:lineRule="exact"/>
        <w:ind w:left="187" w:hanging="187"/>
        <w:rPr>
          <w:rFonts w:ascii="AngsanaUPC" w:eastAsia="Angsana New" w:hAnsi="AngsanaUPC" w:cs="AngsanaUPC"/>
          <w:sz w:val="28"/>
          <w:szCs w:val="28"/>
        </w:rPr>
      </w:pPr>
      <w:r>
        <w:rPr>
          <w:rFonts w:ascii="AngsanaUPC" w:eastAsia="Angsana New" w:hAnsi="AngsanaUPC" w:cs="AngsanaUPC" w:hint="cs"/>
          <w:sz w:val="28"/>
          <w:szCs w:val="28"/>
          <w:cs/>
        </w:rPr>
        <w:t>ผลการวิจัยและอภิปรายผล</w:t>
      </w:r>
    </w:p>
    <w:p w:rsidR="007D3404" w:rsidRDefault="00400C31" w:rsidP="007D3404">
      <w:pPr>
        <w:pStyle w:val="Els-body-text"/>
        <w:numPr>
          <w:ilvl w:val="0"/>
          <w:numId w:val="5"/>
        </w:numPr>
        <w:spacing w:line="280" w:lineRule="exact"/>
        <w:ind w:left="187" w:hanging="187"/>
        <w:rPr>
          <w:rFonts w:ascii="AngsanaUPC" w:eastAsia="Angsana New" w:hAnsi="AngsanaUPC" w:cs="AngsanaUPC"/>
          <w:sz w:val="28"/>
          <w:szCs w:val="28"/>
        </w:rPr>
      </w:pPr>
      <w:r>
        <w:rPr>
          <w:rFonts w:ascii="AngsanaUPC" w:eastAsia="Angsana New" w:hAnsi="AngsanaUPC" w:cs="AngsanaUPC" w:hint="cs"/>
          <w:sz w:val="28"/>
          <w:szCs w:val="28"/>
          <w:cs/>
        </w:rPr>
        <w:t>สรุปผล</w:t>
      </w:r>
    </w:p>
    <w:p w:rsidR="007D3404" w:rsidRPr="007D3404" w:rsidRDefault="007D3404" w:rsidP="007D3404">
      <w:pPr>
        <w:pStyle w:val="Els-body-text"/>
        <w:numPr>
          <w:ilvl w:val="0"/>
          <w:numId w:val="5"/>
        </w:numPr>
        <w:spacing w:line="280" w:lineRule="exact"/>
        <w:ind w:left="187" w:hanging="187"/>
        <w:rPr>
          <w:rFonts w:ascii="AngsanaUPC" w:eastAsia="Angsana New" w:hAnsi="AngsanaUPC" w:cs="AngsanaUPC"/>
          <w:sz w:val="28"/>
          <w:szCs w:val="28"/>
        </w:rPr>
      </w:pPr>
      <w:r>
        <w:rPr>
          <w:rFonts w:ascii="AngsanaUPC" w:eastAsia="Angsana New" w:hAnsi="AngsanaUPC" w:cs="AngsanaUPC" w:hint="cs"/>
          <w:sz w:val="28"/>
          <w:szCs w:val="28"/>
          <w:cs/>
        </w:rPr>
        <w:t>กิตติกรรมประกาศ (ถ้ามี)</w:t>
      </w:r>
    </w:p>
    <w:p w:rsidR="003F64CA" w:rsidRDefault="007D3404" w:rsidP="003F64CA">
      <w:pPr>
        <w:pStyle w:val="Els-body-text"/>
        <w:numPr>
          <w:ilvl w:val="0"/>
          <w:numId w:val="5"/>
        </w:numPr>
        <w:spacing w:line="240" w:lineRule="auto"/>
        <w:ind w:left="187" w:hanging="187"/>
        <w:rPr>
          <w:rFonts w:ascii="AngsanaUPC" w:eastAsia="Angsana New" w:hAnsi="AngsanaUPC" w:cs="AngsanaUPC"/>
          <w:sz w:val="28"/>
          <w:szCs w:val="28"/>
        </w:rPr>
      </w:pPr>
      <w:r w:rsidRPr="003F64CA">
        <w:rPr>
          <w:rFonts w:ascii="AngsanaUPC" w:eastAsia="Angsana New" w:hAnsi="AngsanaUPC" w:cs="AngsanaUPC" w:hint="cs"/>
          <w:sz w:val="28"/>
          <w:szCs w:val="28"/>
          <w:cs/>
        </w:rPr>
        <w:t>เอกสารอ้างอิ</w:t>
      </w:r>
      <w:r w:rsidR="003F64CA">
        <w:rPr>
          <w:rFonts w:ascii="AngsanaUPC" w:eastAsia="Angsana New" w:hAnsi="AngsanaUPC" w:cs="AngsanaUPC" w:hint="cs"/>
          <w:sz w:val="28"/>
          <w:szCs w:val="28"/>
          <w:cs/>
        </w:rPr>
        <w:t>ง</w:t>
      </w:r>
    </w:p>
    <w:p w:rsidR="00267BC2" w:rsidRDefault="007D3404" w:rsidP="003F64CA">
      <w:pPr>
        <w:pStyle w:val="Els-body-text"/>
        <w:numPr>
          <w:ilvl w:val="0"/>
          <w:numId w:val="5"/>
        </w:numPr>
        <w:spacing w:line="240" w:lineRule="auto"/>
        <w:ind w:left="187" w:hanging="187"/>
        <w:rPr>
          <w:rFonts w:ascii="AngsanaUPC" w:eastAsia="Angsana New" w:hAnsi="AngsanaUPC" w:cs="AngsanaUPC"/>
          <w:sz w:val="28"/>
          <w:szCs w:val="28"/>
        </w:rPr>
      </w:pPr>
      <w:r w:rsidRPr="003F64CA">
        <w:rPr>
          <w:rFonts w:ascii="AngsanaUPC" w:eastAsia="Angsana New" w:hAnsi="AngsanaUPC" w:cs="AngsanaUPC" w:hint="cs"/>
          <w:sz w:val="28"/>
          <w:szCs w:val="28"/>
          <w:cs/>
        </w:rPr>
        <w:t xml:space="preserve">ภาคผนวก </w:t>
      </w:r>
      <w:r w:rsidR="00D77E9C" w:rsidRPr="003F64CA">
        <w:rPr>
          <w:rFonts w:ascii="AngsanaUPC" w:eastAsia="Angsana New" w:hAnsi="AngsanaUPC" w:cs="AngsanaUPC" w:hint="cs"/>
          <w:sz w:val="28"/>
          <w:szCs w:val="28"/>
          <w:cs/>
        </w:rPr>
        <w:t>(ถ้ามี)</w:t>
      </w:r>
    </w:p>
    <w:p w:rsidR="003F64CA" w:rsidRPr="003F64CA" w:rsidRDefault="003F64CA" w:rsidP="003F64CA">
      <w:pPr>
        <w:pStyle w:val="Els-body-text"/>
        <w:spacing w:line="240" w:lineRule="auto"/>
        <w:ind w:firstLine="0"/>
        <w:rPr>
          <w:rFonts w:ascii="AngsanaUPC" w:eastAsia="Angsana New" w:hAnsi="AngsanaUPC" w:cs="AngsanaUPC"/>
          <w:sz w:val="28"/>
          <w:szCs w:val="28"/>
        </w:rPr>
      </w:pPr>
    </w:p>
    <w:p w:rsidR="00C641E4" w:rsidRPr="00FE7D71" w:rsidRDefault="00FD3799" w:rsidP="00D77E9C">
      <w:pPr>
        <w:spacing w:after="0" w:line="280" w:lineRule="exact"/>
        <w:ind w:firstLine="288"/>
        <w:rPr>
          <w:rFonts w:ascii="AngsanaUPC" w:hAnsi="AngsanaUPC" w:cs="AngsanaUPC"/>
          <w:i/>
          <w:iCs/>
          <w:sz w:val="28"/>
          <w:cs/>
        </w:rPr>
      </w:pPr>
      <w:r w:rsidRPr="00FE7D71">
        <w:rPr>
          <w:rFonts w:ascii="AngsanaUPC" w:hAnsi="AngsanaUPC" w:cs="AngsanaUPC"/>
          <w:i/>
          <w:iCs/>
          <w:sz w:val="28"/>
        </w:rPr>
        <w:t>2.1</w:t>
      </w:r>
      <w:r w:rsidR="001146DA" w:rsidRPr="00FE7D71">
        <w:rPr>
          <w:rFonts w:ascii="AngsanaUPC" w:hAnsi="AngsanaUPC" w:cs="AngsanaUPC"/>
          <w:i/>
          <w:iCs/>
          <w:sz w:val="28"/>
        </w:rPr>
        <w:t xml:space="preserve"> </w:t>
      </w:r>
      <w:r w:rsidR="00D77E9C" w:rsidRPr="00FE7D71">
        <w:rPr>
          <w:rFonts w:ascii="AngsanaUPC" w:hAnsi="AngsanaUPC" w:cs="AngsanaUPC"/>
          <w:i/>
          <w:iCs/>
          <w:sz w:val="28"/>
          <w:cs/>
        </w:rPr>
        <w:t>หัวข้อ</w:t>
      </w:r>
      <w:r w:rsidR="00FE7D71" w:rsidRPr="00FE7D71">
        <w:rPr>
          <w:rFonts w:ascii="AngsanaUPC" w:hAnsi="AngsanaUPC" w:cs="AngsanaUPC" w:hint="cs"/>
          <w:i/>
          <w:iCs/>
          <w:sz w:val="28"/>
          <w:cs/>
        </w:rPr>
        <w:t>หลัก</w:t>
      </w:r>
    </w:p>
    <w:p w:rsidR="005C16AF" w:rsidRDefault="005C16AF" w:rsidP="005C16AF">
      <w:pPr>
        <w:pStyle w:val="PaperTextbody"/>
        <w:spacing w:after="0" w:line="280" w:lineRule="exact"/>
        <w:ind w:firstLine="288"/>
        <w:jc w:val="thaiDistribute"/>
        <w:rPr>
          <w:rFonts w:ascii="AngsanaUPC" w:hAnsi="AngsanaUPC" w:cs="AngsanaUPC"/>
          <w:sz w:val="28"/>
          <w:szCs w:val="28"/>
          <w:lang w:val="en-US" w:bidi="th-TH"/>
        </w:rPr>
      </w:pPr>
      <w:r>
        <w:rPr>
          <w:rFonts w:ascii="AngsanaUPC" w:hAnsi="AngsanaUPC" w:cs="AngsanaUPC" w:hint="cs"/>
          <w:sz w:val="28"/>
          <w:szCs w:val="28"/>
          <w:cs/>
          <w:lang w:bidi="th-TH"/>
        </w:rPr>
        <w:t>การลำดับหัวข้อในส่วนของเนื้อเรื่อง ให้ใส่เลขกำกับ โดย</w:t>
      </w:r>
      <w:r w:rsidR="00FA14F6">
        <w:rPr>
          <w:rFonts w:ascii="AngsanaUPC" w:hAnsi="AngsanaUPC" w:cs="AngsanaUPC" w:hint="cs"/>
          <w:sz w:val="28"/>
          <w:szCs w:val="28"/>
          <w:cs/>
          <w:lang w:bidi="th-TH"/>
        </w:rPr>
        <w:t>ให้เรียง</w:t>
      </w:r>
      <w:r>
        <w:rPr>
          <w:rFonts w:ascii="AngsanaUPC" w:hAnsi="AngsanaUPC" w:cs="AngsanaUPC" w:hint="cs"/>
          <w:sz w:val="28"/>
          <w:szCs w:val="28"/>
          <w:cs/>
          <w:lang w:bidi="th-TH"/>
        </w:rPr>
        <w:t>ตาม</w:t>
      </w:r>
      <w:r w:rsidR="00FA14F6">
        <w:rPr>
          <w:rFonts w:ascii="AngsanaUPC" w:hAnsi="AngsanaUPC" w:cs="AngsanaUPC" w:hint="cs"/>
          <w:sz w:val="28"/>
          <w:szCs w:val="28"/>
          <w:cs/>
          <w:lang w:bidi="th-TH"/>
        </w:rPr>
        <w:t>ลำด</w:t>
      </w:r>
      <w:r>
        <w:rPr>
          <w:rFonts w:ascii="AngsanaUPC" w:hAnsi="AngsanaUPC" w:cs="AngsanaUPC" w:hint="cs"/>
          <w:sz w:val="28"/>
          <w:szCs w:val="28"/>
          <w:cs/>
          <w:lang w:bidi="th-TH"/>
        </w:rPr>
        <w:t xml:space="preserve">ับ เช่น </w:t>
      </w:r>
      <w:r>
        <w:rPr>
          <w:rFonts w:ascii="AngsanaUPC" w:hAnsi="AngsanaUPC" w:cs="AngsanaUPC"/>
          <w:sz w:val="28"/>
          <w:szCs w:val="28"/>
          <w:lang w:val="en-US" w:bidi="th-TH"/>
        </w:rPr>
        <w:t>1, 2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 xml:space="preserve"> เป็นต้น (</w:t>
      </w:r>
      <w:r>
        <w:rPr>
          <w:rFonts w:ascii="AngsanaUPC" w:hAnsi="AngsanaUPC" w:cs="AngsanaUPC"/>
          <w:sz w:val="28"/>
          <w:szCs w:val="28"/>
          <w:lang w:val="en-US" w:bidi="th-TH"/>
        </w:rPr>
        <w:t xml:space="preserve">14-Point </w:t>
      </w:r>
      <w:proofErr w:type="spellStart"/>
      <w:r>
        <w:rPr>
          <w:rFonts w:ascii="AngsanaUPC" w:hAnsi="AngsanaUPC" w:cs="AngsanaUPC"/>
          <w:sz w:val="28"/>
          <w:szCs w:val="28"/>
          <w:lang w:val="en-US" w:bidi="th-TH"/>
        </w:rPr>
        <w:t>AngsanaUPC</w:t>
      </w:r>
      <w:proofErr w:type="spellEnd"/>
      <w:r w:rsidR="00FE7D71">
        <w:rPr>
          <w:rFonts w:ascii="AngsanaUPC" w:hAnsi="AngsanaUPC" w:cs="AngsanaUPC" w:hint="cs"/>
          <w:sz w:val="28"/>
          <w:szCs w:val="28"/>
          <w:cs/>
          <w:lang w:val="en-US" w:bidi="th-TH"/>
        </w:rPr>
        <w:t xml:space="preserve"> </w:t>
      </w:r>
      <w:r w:rsidR="00FE7D71" w:rsidRPr="00FE7D71">
        <w:rPr>
          <w:rFonts w:ascii="AngsanaUPC" w:hAnsi="AngsanaUPC" w:cs="AngsanaUPC"/>
          <w:b/>
          <w:bCs/>
          <w:sz w:val="28"/>
          <w:szCs w:val="28"/>
          <w:lang w:val="en-US" w:bidi="th-TH"/>
        </w:rPr>
        <w:t>Bold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>)</w:t>
      </w:r>
    </w:p>
    <w:p w:rsidR="005C16AF" w:rsidRDefault="005C16AF" w:rsidP="005C16AF">
      <w:pPr>
        <w:pStyle w:val="PaperTextbody"/>
        <w:spacing w:after="0" w:line="280" w:lineRule="exact"/>
        <w:ind w:firstLine="288"/>
        <w:jc w:val="thaiDistribute"/>
        <w:rPr>
          <w:i/>
          <w:iCs/>
          <w:sz w:val="20"/>
          <w:szCs w:val="20"/>
        </w:rPr>
      </w:pPr>
    </w:p>
    <w:p w:rsidR="002F5C2F" w:rsidRPr="00FE7D71" w:rsidRDefault="002F5C2F" w:rsidP="005C16AF">
      <w:pPr>
        <w:pStyle w:val="PaperTextbody"/>
        <w:spacing w:after="0" w:line="280" w:lineRule="exact"/>
        <w:ind w:firstLine="288"/>
        <w:jc w:val="thaiDistribute"/>
        <w:rPr>
          <w:rFonts w:ascii="AngsanaUPC" w:hAnsi="AngsanaUPC" w:cs="AngsanaUPC"/>
          <w:i/>
          <w:iCs/>
          <w:sz w:val="28"/>
          <w:szCs w:val="28"/>
          <w:lang w:val="en-US" w:bidi="th-TH"/>
        </w:rPr>
      </w:pPr>
      <w:r w:rsidRPr="00FE7D71">
        <w:rPr>
          <w:rFonts w:ascii="AngsanaUPC" w:hAnsi="AngsanaUPC" w:cs="AngsanaUPC"/>
          <w:i/>
          <w:iCs/>
          <w:sz w:val="28"/>
          <w:szCs w:val="28"/>
        </w:rPr>
        <w:t xml:space="preserve">2.1.1 </w:t>
      </w:r>
      <w:r w:rsidR="005C16AF" w:rsidRPr="00FE7D71">
        <w:rPr>
          <w:rFonts w:ascii="AngsanaUPC" w:hAnsi="AngsanaUPC" w:cs="AngsanaUPC"/>
          <w:i/>
          <w:iCs/>
          <w:sz w:val="28"/>
          <w:szCs w:val="28"/>
          <w:cs/>
          <w:lang w:val="en-US" w:bidi="th-TH"/>
        </w:rPr>
        <w:t>หัวข้อย่อย</w:t>
      </w:r>
    </w:p>
    <w:p w:rsidR="005C16AF" w:rsidRPr="005C16AF" w:rsidRDefault="005C16AF" w:rsidP="005C16AF">
      <w:pPr>
        <w:pStyle w:val="PaperTextbody"/>
        <w:spacing w:after="0" w:line="280" w:lineRule="exact"/>
        <w:ind w:firstLine="288"/>
        <w:jc w:val="thaiDistribute"/>
        <w:rPr>
          <w:rFonts w:ascii="AngsanaUPC" w:hAnsi="AngsanaUPC" w:cs="AngsanaUPC"/>
          <w:sz w:val="28"/>
          <w:szCs w:val="28"/>
          <w:cs/>
          <w:lang w:val="en-US" w:bidi="th-TH"/>
        </w:rPr>
      </w:pP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 xml:space="preserve">หากมีการบ่งหัวข้อย่อย ให้ใช้เลขกำกับทศนิยมกำกับหัวข้อย่อย เช่น </w:t>
      </w:r>
      <w:r>
        <w:rPr>
          <w:rFonts w:ascii="AngsanaUPC" w:hAnsi="AngsanaUPC" w:cs="AngsanaUPC"/>
          <w:sz w:val="28"/>
          <w:szCs w:val="28"/>
          <w:lang w:val="en-US" w:bidi="th-TH"/>
        </w:rPr>
        <w:t xml:space="preserve">1.1, 1.2 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>เป็นต้น</w:t>
      </w:r>
      <w:r>
        <w:rPr>
          <w:rFonts w:ascii="AngsanaUPC" w:hAnsi="AngsanaUPC" w:cs="AngsanaUPC"/>
          <w:sz w:val="28"/>
          <w:szCs w:val="28"/>
          <w:lang w:val="en-US" w:bidi="th-TH"/>
        </w:rPr>
        <w:t xml:space="preserve"> 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>(</w:t>
      </w:r>
      <w:r>
        <w:rPr>
          <w:rFonts w:ascii="AngsanaUPC" w:hAnsi="AngsanaUPC" w:cs="AngsanaUPC"/>
          <w:sz w:val="28"/>
          <w:szCs w:val="28"/>
          <w:lang w:val="en-US" w:bidi="th-TH"/>
        </w:rPr>
        <w:t xml:space="preserve">14-Point </w:t>
      </w:r>
      <w:proofErr w:type="spellStart"/>
      <w:r>
        <w:rPr>
          <w:rFonts w:ascii="AngsanaUPC" w:hAnsi="AngsanaUPC" w:cs="AngsanaUPC"/>
          <w:sz w:val="28"/>
          <w:szCs w:val="28"/>
          <w:lang w:val="en-US" w:bidi="th-TH"/>
        </w:rPr>
        <w:t>AngsanaUPC</w:t>
      </w:r>
      <w:proofErr w:type="spellEnd"/>
      <w:r w:rsidR="00FE7D71">
        <w:rPr>
          <w:rFonts w:ascii="AngsanaUPC" w:hAnsi="AngsanaUPC" w:cs="AngsanaUPC"/>
          <w:sz w:val="28"/>
          <w:szCs w:val="28"/>
          <w:lang w:val="en-US" w:bidi="th-TH"/>
        </w:rPr>
        <w:t xml:space="preserve"> </w:t>
      </w:r>
      <w:r w:rsidR="00FE7D71" w:rsidRPr="00FE7D71">
        <w:rPr>
          <w:rFonts w:ascii="AngsanaUPC" w:hAnsi="AngsanaUPC" w:cs="AngsanaUPC"/>
          <w:i/>
          <w:iCs/>
          <w:sz w:val="28"/>
          <w:szCs w:val="28"/>
          <w:lang w:val="en-US" w:bidi="th-TH"/>
        </w:rPr>
        <w:t>Italic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>)</w:t>
      </w:r>
    </w:p>
    <w:p w:rsidR="00387103" w:rsidRPr="00E9700D" w:rsidRDefault="00387103" w:rsidP="0091133C">
      <w:pPr>
        <w:pStyle w:val="PaperTextbody"/>
        <w:spacing w:after="0"/>
        <w:ind w:firstLine="0"/>
        <w:jc w:val="thaiDistribute"/>
        <w:rPr>
          <w:sz w:val="20"/>
          <w:szCs w:val="20"/>
          <w:lang w:val="en-US"/>
        </w:rPr>
      </w:pPr>
    </w:p>
    <w:p w:rsidR="00D11A4A" w:rsidRPr="00FE7D71" w:rsidRDefault="00387103" w:rsidP="005C16AF">
      <w:pPr>
        <w:spacing w:after="0" w:line="280" w:lineRule="exact"/>
        <w:ind w:firstLine="288"/>
        <w:rPr>
          <w:rFonts w:ascii="AngsanaUPC" w:hAnsi="AngsanaUPC" w:cs="AngsanaUPC"/>
          <w:i/>
          <w:iCs/>
          <w:sz w:val="28"/>
          <w:cs/>
        </w:rPr>
      </w:pPr>
      <w:r w:rsidRPr="00FE7D71">
        <w:rPr>
          <w:rFonts w:ascii="AngsanaUPC" w:hAnsi="AngsanaUPC" w:cs="AngsanaUPC"/>
          <w:i/>
          <w:iCs/>
          <w:sz w:val="28"/>
        </w:rPr>
        <w:t xml:space="preserve">2.1.2 </w:t>
      </w:r>
      <w:r w:rsidR="00D52162">
        <w:rPr>
          <w:rFonts w:ascii="AngsanaUPC" w:hAnsi="AngsanaUPC" w:cs="AngsanaUPC" w:hint="cs"/>
          <w:i/>
          <w:iCs/>
          <w:sz w:val="28"/>
          <w:cs/>
        </w:rPr>
        <w:t>การเขียน</w:t>
      </w:r>
      <w:r w:rsidR="005C16AF" w:rsidRPr="00FE7D71">
        <w:rPr>
          <w:rFonts w:ascii="AngsanaUPC" w:hAnsi="AngsanaUPC" w:cs="AngsanaUPC" w:hint="cs"/>
          <w:i/>
          <w:iCs/>
          <w:sz w:val="28"/>
          <w:cs/>
        </w:rPr>
        <w:t>สมการ</w:t>
      </w:r>
    </w:p>
    <w:p w:rsidR="00387103" w:rsidRPr="005C16AF" w:rsidRDefault="00D52162" w:rsidP="00D52162">
      <w:pPr>
        <w:pStyle w:val="PaperTextbody"/>
        <w:spacing w:after="0" w:line="280" w:lineRule="exact"/>
        <w:ind w:firstLine="288"/>
        <w:jc w:val="thaiDistribute"/>
        <w:rPr>
          <w:rFonts w:ascii="AngsanaUPC" w:hAnsi="AngsanaUPC" w:cs="AngsanaUPC"/>
          <w:sz w:val="28"/>
          <w:szCs w:val="28"/>
          <w:lang w:val="en-US" w:bidi="th-TH"/>
        </w:rPr>
      </w:pP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>ส</w:t>
      </w:r>
      <w:r w:rsidR="005C16AF">
        <w:rPr>
          <w:rFonts w:ascii="AngsanaUPC" w:hAnsi="AngsanaUPC" w:cs="AngsanaUPC" w:hint="cs"/>
          <w:sz w:val="28"/>
          <w:szCs w:val="28"/>
          <w:cs/>
          <w:lang w:val="en-US" w:bidi="th-TH"/>
        </w:rPr>
        <w:t>มการ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 xml:space="preserve"> </w:t>
      </w:r>
      <w:r>
        <w:rPr>
          <w:rFonts w:ascii="AngsanaUPC" w:hAnsi="AngsanaUPC" w:cs="AngsanaUPC"/>
          <w:sz w:val="28"/>
          <w:szCs w:val="28"/>
          <w:lang w:val="en-US" w:bidi="th-TH"/>
        </w:rPr>
        <w:t xml:space="preserve">(Equation) 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 xml:space="preserve">ทุกสมการต้องมีเลขที่กำกับอยู่ภายในวงเล็บ และเรียงตามลำดับที่ถูกต้อง ตำแหน่งของเลขที่สมการจะต้องอยู่ชิดขอบด้านขวาของคอลัมน์ </w:t>
      </w:r>
      <w:r w:rsidR="005C16AF">
        <w:rPr>
          <w:rFonts w:ascii="AngsanaUPC" w:hAnsi="AngsanaUPC" w:cs="AngsanaUPC" w:hint="cs"/>
          <w:sz w:val="28"/>
          <w:szCs w:val="28"/>
          <w:cs/>
          <w:lang w:val="en-US" w:bidi="th-TH"/>
        </w:rPr>
        <w:t>ให้พิมพ์เลข</w:t>
      </w:r>
      <w:r w:rsidR="00FE7D71">
        <w:rPr>
          <w:rFonts w:ascii="AngsanaUPC" w:hAnsi="AngsanaUPC" w:cs="AngsanaUPC" w:hint="cs"/>
          <w:sz w:val="28"/>
          <w:szCs w:val="28"/>
          <w:cs/>
          <w:lang w:val="en-US" w:bidi="th-TH"/>
        </w:rPr>
        <w:t>ลำดับของ</w:t>
      </w:r>
      <w:r w:rsidR="005C16AF">
        <w:rPr>
          <w:rFonts w:ascii="AngsanaUPC" w:hAnsi="AngsanaUPC" w:cs="AngsanaUPC" w:hint="cs"/>
          <w:sz w:val="28"/>
          <w:szCs w:val="28"/>
          <w:cs/>
          <w:lang w:val="en-US" w:bidi="th-TH"/>
        </w:rPr>
        <w:t>สมการในวงเล็บ</w:t>
      </w:r>
      <w:r w:rsidR="00FE7D71">
        <w:rPr>
          <w:rFonts w:ascii="AngsanaUPC" w:hAnsi="AngsanaUPC" w:cs="AngsanaUPC" w:hint="cs"/>
          <w:sz w:val="28"/>
          <w:szCs w:val="28"/>
          <w:cs/>
          <w:lang w:val="en-US" w:bidi="th-TH"/>
        </w:rPr>
        <w:t>และชิด</w:t>
      </w:r>
      <w:r w:rsidR="005C16AF">
        <w:rPr>
          <w:rFonts w:ascii="AngsanaUPC" w:hAnsi="AngsanaUPC" w:cs="AngsanaUPC" w:hint="cs"/>
          <w:sz w:val="28"/>
          <w:szCs w:val="28"/>
          <w:cs/>
          <w:lang w:val="en-US" w:bidi="th-TH"/>
        </w:rPr>
        <w:t>ด้านขวาของ</w:t>
      </w:r>
      <w:r w:rsidR="00FE7D71">
        <w:rPr>
          <w:rFonts w:ascii="AngsanaUPC" w:hAnsi="AngsanaUPC" w:cs="AngsanaUPC" w:hint="cs"/>
          <w:sz w:val="28"/>
          <w:szCs w:val="28"/>
          <w:cs/>
          <w:lang w:val="en-US" w:bidi="th-TH"/>
        </w:rPr>
        <w:t xml:space="preserve">บรรทัด 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 xml:space="preserve">จัดสมการให้อยู่กลางคอลัมน์ </w:t>
      </w:r>
      <w:r w:rsidR="00FE7D71">
        <w:rPr>
          <w:rFonts w:ascii="AngsanaUPC" w:hAnsi="AngsanaUPC" w:cs="AngsanaUPC"/>
          <w:sz w:val="28"/>
          <w:szCs w:val="28"/>
          <w:lang w:val="en-US" w:bidi="th-TH"/>
        </w:rPr>
        <w:t xml:space="preserve">(14-Point </w:t>
      </w:r>
      <w:proofErr w:type="spellStart"/>
      <w:r w:rsidR="00FE7D71">
        <w:rPr>
          <w:rFonts w:ascii="AngsanaUPC" w:hAnsi="AngsanaUPC" w:cs="AngsanaUPC"/>
          <w:sz w:val="28"/>
          <w:szCs w:val="28"/>
          <w:lang w:val="en-US" w:bidi="th-TH"/>
        </w:rPr>
        <w:t>AngsanaUPC</w:t>
      </w:r>
      <w:proofErr w:type="spellEnd"/>
      <w:r w:rsidR="00FE7D71">
        <w:rPr>
          <w:rFonts w:ascii="AngsanaUPC" w:hAnsi="AngsanaUPC" w:cs="AngsanaUPC"/>
          <w:sz w:val="28"/>
          <w:szCs w:val="28"/>
          <w:lang w:val="en-US" w:bidi="th-TH"/>
        </w:rPr>
        <w:t xml:space="preserve">) 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>และ</w:t>
      </w:r>
      <w:r w:rsidR="00FE7D71">
        <w:rPr>
          <w:rFonts w:ascii="AngsanaUPC" w:hAnsi="AngsanaUPC" w:cs="AngsanaUPC" w:hint="cs"/>
          <w:sz w:val="28"/>
          <w:szCs w:val="28"/>
          <w:cs/>
          <w:lang w:val="en-US" w:bidi="th-TH"/>
        </w:rPr>
        <w:t xml:space="preserve">พิมพ์สมการด้วย </w:t>
      </w:r>
      <w:proofErr w:type="spellStart"/>
      <w:r w:rsidR="0091133C" w:rsidRPr="005C16AF">
        <w:rPr>
          <w:rFonts w:ascii="AngsanaUPC" w:hAnsi="AngsanaUPC" w:cs="AngsanaUPC"/>
          <w:sz w:val="28"/>
          <w:szCs w:val="28"/>
          <w:lang w:val="en-US" w:bidi="th-TH"/>
        </w:rPr>
        <w:t>MathType</w:t>
      </w:r>
      <w:proofErr w:type="spellEnd"/>
      <w:r w:rsidR="0091133C" w:rsidRPr="005C16AF">
        <w:rPr>
          <w:rFonts w:ascii="AngsanaUPC" w:hAnsi="AngsanaUPC" w:cs="AngsanaUPC"/>
          <w:sz w:val="28"/>
          <w:szCs w:val="28"/>
          <w:lang w:val="en-US" w:bidi="th-TH"/>
        </w:rPr>
        <w:t xml:space="preserve"> </w:t>
      </w:r>
      <w:r>
        <w:rPr>
          <w:rFonts w:ascii="AngsanaUPC" w:hAnsi="AngsanaUPC" w:cs="AngsanaUPC" w:hint="cs"/>
          <w:sz w:val="28"/>
          <w:szCs w:val="28"/>
          <w:cs/>
          <w:lang w:val="en-US" w:bidi="th-TH"/>
        </w:rPr>
        <w:t>หรือ</w:t>
      </w:r>
      <w:r w:rsidR="0091133C" w:rsidRPr="005C16AF">
        <w:rPr>
          <w:rFonts w:ascii="AngsanaUPC" w:hAnsi="AngsanaUPC" w:cs="AngsanaUPC"/>
          <w:sz w:val="28"/>
          <w:szCs w:val="28"/>
          <w:cs/>
          <w:lang w:val="en-US"/>
        </w:rPr>
        <w:t xml:space="preserve"> </w:t>
      </w:r>
      <w:r w:rsidR="0091133C" w:rsidRPr="005C16AF">
        <w:rPr>
          <w:rFonts w:ascii="AngsanaUPC" w:hAnsi="AngsanaUPC" w:cs="AngsanaUPC"/>
          <w:sz w:val="28"/>
          <w:szCs w:val="28"/>
          <w:lang w:val="en-US" w:bidi="th-TH"/>
        </w:rPr>
        <w:t xml:space="preserve">Equation </w:t>
      </w:r>
      <w:r w:rsidR="00FE7D71">
        <w:rPr>
          <w:rFonts w:ascii="AngsanaUPC" w:hAnsi="AngsanaUPC" w:cs="AngsanaUPC"/>
          <w:sz w:val="28"/>
          <w:szCs w:val="28"/>
          <w:lang w:val="en-US" w:bidi="th-TH"/>
        </w:rPr>
        <w:t xml:space="preserve">(10-Point Time New Roman) </w:t>
      </w:r>
      <w:r w:rsidR="00A94F7F">
        <w:rPr>
          <w:rFonts w:ascii="AngsanaUPC" w:hAnsi="AngsanaUPC" w:cs="AngsanaUPC"/>
          <w:sz w:val="28"/>
          <w:szCs w:val="28"/>
          <w:cs/>
          <w:lang w:val="en-US" w:bidi="th-TH"/>
        </w:rPr>
        <w:br/>
      </w:r>
      <w:r w:rsidR="00FE7D71">
        <w:rPr>
          <w:rFonts w:ascii="AngsanaUPC" w:hAnsi="AngsanaUPC" w:cs="AngsanaUPC" w:hint="cs"/>
          <w:sz w:val="28"/>
          <w:szCs w:val="28"/>
          <w:cs/>
          <w:lang w:val="en-US" w:bidi="th-TH"/>
        </w:rPr>
        <w:t>ดังตัวอย่าง</w:t>
      </w:r>
    </w:p>
    <w:p w:rsidR="00B25120" w:rsidRPr="00E9700D" w:rsidRDefault="00B25120" w:rsidP="00B25120">
      <w:pPr>
        <w:tabs>
          <w:tab w:val="center" w:pos="2268"/>
          <w:tab w:val="right" w:pos="4524"/>
        </w:tabs>
        <w:spacing w:after="0" w:line="240" w:lineRule="auto"/>
        <w:ind w:firstLine="0"/>
        <w:jc w:val="right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position w:val="-26"/>
          <w:sz w:val="24"/>
          <w:szCs w:val="24"/>
        </w:rPr>
        <w:object w:dxaOrig="4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2pt;height:30.4pt" o:ole="">
            <v:imagedata r:id="rId14" o:title=""/>
          </v:shape>
          <o:OLEObject Type="Embed" ProgID="Equation.DSMT4" ShapeID="_x0000_i1025" DrawAspect="Content" ObjectID="_1827817932" r:id="rId15"/>
        </w:object>
      </w:r>
      <w:r w:rsidR="00073CC0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073CC0" w:rsidRPr="00E9700D">
        <w:rPr>
          <w:rFonts w:ascii="Times New Roman" w:hAnsi="Times New Roman" w:cs="Times New Roman"/>
          <w:sz w:val="20"/>
          <w:szCs w:val="20"/>
        </w:rPr>
        <w:tab/>
      </w:r>
      <w:r w:rsidR="00073CC0" w:rsidRPr="00FE7D71">
        <w:rPr>
          <w:rFonts w:ascii="AngsanaUPC" w:hAnsi="AngsanaUPC" w:cs="AngsanaUPC"/>
          <w:sz w:val="28"/>
        </w:rPr>
        <w:t>(1)</w:t>
      </w:r>
    </w:p>
    <w:p w:rsidR="00073CC0" w:rsidRPr="00E9700D" w:rsidRDefault="00887330" w:rsidP="00887330">
      <w:pPr>
        <w:tabs>
          <w:tab w:val="right" w:pos="4524"/>
        </w:tabs>
        <w:spacing w:after="0" w:line="240" w:lineRule="auto"/>
        <w:ind w:firstLine="993"/>
        <w:jc w:val="left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BrowalliaUPC" w:hAnsi="BrowalliaUPC" w:cs="BrowalliaUPC"/>
          <w:position w:val="-58"/>
        </w:rPr>
        <w:object w:dxaOrig="2560" w:dyaOrig="1219">
          <v:shape id="_x0000_i1026" type="#_x0000_t75" style="width:128.4pt;height:61.2pt" o:ole="">
            <v:imagedata r:id="rId16" o:title=""/>
          </v:shape>
          <o:OLEObject Type="Embed" ProgID="Equation.DSMT4" ShapeID="_x0000_i1026" DrawAspect="Content" ObjectID="_1827817933" r:id="rId17"/>
        </w:object>
      </w:r>
      <w:r w:rsidRPr="00E9700D">
        <w:rPr>
          <w:rFonts w:ascii="Times New Roman" w:hAnsi="Times New Roman" w:cs="Times New Roman"/>
          <w:sz w:val="20"/>
          <w:szCs w:val="20"/>
        </w:rPr>
        <w:tab/>
      </w:r>
      <w:r w:rsidR="00073CC0" w:rsidRPr="00FE7D71">
        <w:rPr>
          <w:rFonts w:ascii="AngsanaUPC" w:hAnsi="AngsanaUPC" w:cs="AngsanaUPC"/>
          <w:sz w:val="28"/>
        </w:rPr>
        <w:t>(2)</w:t>
      </w:r>
    </w:p>
    <w:p w:rsidR="00387103" w:rsidRPr="00E9700D" w:rsidRDefault="00387103" w:rsidP="005D24CF">
      <w:pPr>
        <w:spacing w:after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</w:p>
    <w:p w:rsidR="00A335BD" w:rsidRPr="00FE7D71" w:rsidRDefault="00267BC2" w:rsidP="00FE7D71">
      <w:pPr>
        <w:spacing w:after="0" w:line="280" w:lineRule="exact"/>
        <w:ind w:firstLine="288"/>
        <w:rPr>
          <w:rFonts w:ascii="AngsanaUPC" w:hAnsi="AngsanaUPC" w:cs="AngsanaUPC"/>
          <w:i/>
          <w:iCs/>
          <w:sz w:val="28"/>
          <w:cs/>
        </w:rPr>
      </w:pPr>
      <w:r w:rsidRPr="00FE7D71">
        <w:rPr>
          <w:rFonts w:ascii="AngsanaUPC" w:hAnsi="AngsanaUPC" w:cs="AngsanaUPC"/>
          <w:i/>
          <w:iCs/>
          <w:sz w:val="28"/>
        </w:rPr>
        <w:t>2.1.</w:t>
      </w:r>
      <w:r w:rsidR="0091133C" w:rsidRPr="00FE7D71">
        <w:rPr>
          <w:rFonts w:ascii="AngsanaUPC" w:hAnsi="AngsanaUPC" w:cs="AngsanaUPC"/>
          <w:i/>
          <w:iCs/>
          <w:sz w:val="28"/>
        </w:rPr>
        <w:t>3</w:t>
      </w:r>
      <w:r w:rsidRPr="00FE7D71">
        <w:rPr>
          <w:rFonts w:ascii="AngsanaUPC" w:hAnsi="AngsanaUPC" w:cs="AngsanaUPC"/>
          <w:i/>
          <w:iCs/>
          <w:sz w:val="28"/>
        </w:rPr>
        <w:t xml:space="preserve"> </w:t>
      </w:r>
      <w:r w:rsidR="00FE7D71">
        <w:rPr>
          <w:rFonts w:ascii="AngsanaUPC" w:hAnsi="AngsanaUPC" w:cs="AngsanaUPC" w:hint="cs"/>
          <w:i/>
          <w:iCs/>
          <w:sz w:val="28"/>
          <w:cs/>
        </w:rPr>
        <w:t>รูปภาพและตาราง</w:t>
      </w:r>
    </w:p>
    <w:p w:rsidR="00FE7D71" w:rsidRPr="00FE7D71" w:rsidRDefault="00FE7D71" w:rsidP="00FE7D71">
      <w:pPr>
        <w:spacing w:after="0" w:line="280" w:lineRule="exact"/>
        <w:ind w:firstLine="288"/>
        <w:rPr>
          <w:rFonts w:ascii="AngsanaUPC" w:hAnsi="AngsanaUPC" w:cs="AngsanaUPC"/>
          <w:sz w:val="28"/>
        </w:rPr>
      </w:pPr>
      <w:r>
        <w:rPr>
          <w:rFonts w:ascii="AngsanaUPC" w:hAnsi="AngsanaUPC" w:cs="AngsanaUPC" w:hint="cs"/>
          <w:sz w:val="28"/>
          <w:cs/>
        </w:rPr>
        <w:t xml:space="preserve">ชื่อรูปภาพให้แสดงใต้ภาพ จัดกลางภาพ </w:t>
      </w:r>
      <w:r w:rsidR="00F8408F">
        <w:rPr>
          <w:rFonts w:ascii="AngsanaUPC" w:hAnsi="AngsanaUPC" w:cs="AngsanaUPC" w:hint="cs"/>
          <w:sz w:val="28"/>
          <w:cs/>
        </w:rPr>
        <w:t>ส่วนชื่อตารางให้เขียนด้านบนตาราง จัดกลางตาราง (</w:t>
      </w:r>
      <w:r w:rsidR="00F8408F">
        <w:rPr>
          <w:rFonts w:ascii="AngsanaUPC" w:hAnsi="AngsanaUPC" w:cs="AngsanaUPC"/>
          <w:sz w:val="28"/>
        </w:rPr>
        <w:t>14-Point AngsanaUPC</w:t>
      </w:r>
      <w:r w:rsidR="00F8408F">
        <w:rPr>
          <w:rFonts w:ascii="AngsanaUPC" w:hAnsi="AngsanaUPC" w:cs="AngsanaUPC" w:hint="cs"/>
          <w:sz w:val="28"/>
          <w:cs/>
        </w:rPr>
        <w:t>)</w:t>
      </w:r>
      <w:r w:rsidR="00F8408F">
        <w:rPr>
          <w:rFonts w:ascii="AngsanaUPC" w:hAnsi="AngsanaUPC" w:cs="AngsanaUPC"/>
          <w:sz w:val="28"/>
        </w:rPr>
        <w:t xml:space="preserve"> </w:t>
      </w:r>
      <w:r w:rsidR="00F8408F">
        <w:rPr>
          <w:rFonts w:ascii="AngsanaUPC" w:hAnsi="AngsanaUPC" w:cs="AngsanaUPC" w:hint="cs"/>
          <w:sz w:val="28"/>
          <w:cs/>
        </w:rPr>
        <w:t xml:space="preserve">ตัวอย่างแสดงในภาพที่ </w:t>
      </w:r>
      <w:r w:rsidR="00F8408F">
        <w:rPr>
          <w:rFonts w:ascii="AngsanaUPC" w:hAnsi="AngsanaUPC" w:cs="AngsanaUPC"/>
          <w:sz w:val="28"/>
        </w:rPr>
        <w:t xml:space="preserve">1 </w:t>
      </w:r>
      <w:r w:rsidR="00F8408F">
        <w:rPr>
          <w:rFonts w:ascii="AngsanaUPC" w:hAnsi="AngsanaUPC" w:cs="AngsanaUPC" w:hint="cs"/>
          <w:sz w:val="28"/>
          <w:cs/>
        </w:rPr>
        <w:t xml:space="preserve">และตารางที่ </w:t>
      </w:r>
      <w:r w:rsidR="00F8408F">
        <w:rPr>
          <w:rFonts w:ascii="AngsanaUPC" w:hAnsi="AngsanaUPC" w:cs="AngsanaUPC"/>
          <w:sz w:val="28"/>
        </w:rPr>
        <w:t>1 - 2</w:t>
      </w:r>
    </w:p>
    <w:p w:rsidR="00DA48F6" w:rsidRPr="00F8408F" w:rsidRDefault="00DA48F6" w:rsidP="00F8408F">
      <w:pPr>
        <w:spacing w:after="0" w:line="280" w:lineRule="exact"/>
        <w:ind w:firstLine="288"/>
        <w:rPr>
          <w:rFonts w:ascii="AngsanaUPC" w:hAnsi="AngsanaUPC" w:cs="AngsanaUPC"/>
          <w:sz w:val="28"/>
        </w:rPr>
      </w:pPr>
    </w:p>
    <w:p w:rsidR="00F9395E" w:rsidRPr="00F8408F" w:rsidRDefault="00F9395E" w:rsidP="00F8408F">
      <w:pPr>
        <w:spacing w:after="0" w:line="280" w:lineRule="exact"/>
        <w:ind w:firstLine="288"/>
        <w:rPr>
          <w:rFonts w:ascii="AngsanaUPC" w:hAnsi="AngsanaUPC" w:cs="AngsanaUPC"/>
          <w:b/>
          <w:bCs/>
          <w:sz w:val="28"/>
          <w:cs/>
        </w:rPr>
      </w:pPr>
      <w:r w:rsidRPr="00F8408F">
        <w:rPr>
          <w:rFonts w:ascii="AngsanaUPC" w:hAnsi="AngsanaUPC" w:cs="AngsanaUPC"/>
          <w:b/>
          <w:bCs/>
          <w:sz w:val="28"/>
        </w:rPr>
        <w:t xml:space="preserve">3. </w:t>
      </w:r>
      <w:r w:rsidR="00F8408F">
        <w:rPr>
          <w:rFonts w:ascii="AngsanaUPC" w:hAnsi="AngsanaUPC" w:cs="AngsanaUPC" w:hint="cs"/>
          <w:b/>
          <w:bCs/>
          <w:sz w:val="28"/>
          <w:cs/>
        </w:rPr>
        <w:t>สรุปผล</w:t>
      </w:r>
    </w:p>
    <w:p w:rsidR="00A37C22" w:rsidRPr="00D52162" w:rsidRDefault="00D52162" w:rsidP="00D52162">
      <w:pPr>
        <w:spacing w:after="0" w:line="280" w:lineRule="exact"/>
        <w:ind w:firstLine="288"/>
        <w:rPr>
          <w:rFonts w:ascii="AngsanaUPC" w:hAnsi="AngsanaUPC" w:cs="AngsanaUPC"/>
          <w:sz w:val="28"/>
          <w:cs/>
        </w:rPr>
      </w:pPr>
      <w:r>
        <w:rPr>
          <w:rFonts w:ascii="AngsanaUPC" w:hAnsi="AngsanaUPC" w:cs="AngsanaUPC" w:hint="cs"/>
          <w:sz w:val="28"/>
          <w:cs/>
        </w:rPr>
        <w:t>ผู้เขียนบทความ กรุณาตรวจรูปแบบของบทความให้ถูกต้องตามคำแนะนำข้างต้น ก่อนส่งบทความให้คณะกรรมการ</w:t>
      </w:r>
    </w:p>
    <w:p w:rsidR="00A37C22" w:rsidRPr="00E9700D" w:rsidRDefault="00A37C22" w:rsidP="00F9395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37C22" w:rsidRPr="00E9700D" w:rsidRDefault="00867BA6" w:rsidP="00887330">
      <w:pPr>
        <w:spacing w:after="0" w:line="240" w:lineRule="auto"/>
        <w:ind w:firstLine="0"/>
        <w:jc w:val="center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BrowalliaUPC" w:hAnsi="BrowalliaUPC" w:cs="BrowalliaUPC"/>
          <w:noProof/>
        </w:rPr>
        <w:drawing>
          <wp:inline distT="0" distB="0" distL="0" distR="0">
            <wp:extent cx="2189480" cy="1930400"/>
            <wp:effectExtent l="0" t="0" r="0" b="0"/>
            <wp:docPr id="3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4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330" w:rsidRPr="00F8408F" w:rsidRDefault="00F8408F" w:rsidP="00887330">
      <w:pPr>
        <w:spacing w:after="0" w:line="240" w:lineRule="auto"/>
        <w:jc w:val="center"/>
        <w:rPr>
          <w:rFonts w:ascii="AngsanaUPC" w:hAnsi="AngsanaUPC" w:cs="AngsanaUPC"/>
          <w:sz w:val="28"/>
        </w:rPr>
      </w:pPr>
      <w:r w:rsidRPr="00F8408F">
        <w:rPr>
          <w:rFonts w:ascii="AngsanaUPC" w:hAnsi="AngsanaUPC" w:cs="AngsanaUPC"/>
          <w:sz w:val="28"/>
          <w:cs/>
        </w:rPr>
        <w:t xml:space="preserve">ภาพที่ </w:t>
      </w:r>
      <w:r w:rsidRPr="00F8408F">
        <w:rPr>
          <w:rFonts w:ascii="AngsanaUPC" w:hAnsi="AngsanaUPC" w:cs="AngsanaUPC"/>
          <w:sz w:val="28"/>
        </w:rPr>
        <w:t>1</w:t>
      </w:r>
      <w:r w:rsidR="00887330" w:rsidRPr="00F8408F">
        <w:rPr>
          <w:rFonts w:ascii="AngsanaUPC" w:hAnsi="AngsanaUPC" w:cs="AngsanaUPC"/>
          <w:sz w:val="28"/>
        </w:rPr>
        <w:t>:</w:t>
      </w:r>
      <w:r>
        <w:rPr>
          <w:rFonts w:ascii="AngsanaUPC" w:hAnsi="AngsanaUPC" w:cs="AngsanaUPC" w:hint="cs"/>
          <w:sz w:val="28"/>
          <w:cs/>
        </w:rPr>
        <w:t xml:space="preserve"> ชื่อของภาพที่ </w:t>
      </w:r>
      <w:r>
        <w:rPr>
          <w:rFonts w:ascii="AngsanaUPC" w:hAnsi="AngsanaUPC" w:cs="AngsanaUPC"/>
          <w:sz w:val="28"/>
        </w:rPr>
        <w:t>1</w:t>
      </w:r>
    </w:p>
    <w:p w:rsidR="00D52162" w:rsidRPr="007E2F87" w:rsidRDefault="00D52162" w:rsidP="00E9304F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</w:p>
    <w:p w:rsidR="00B92FBC" w:rsidRPr="00E9700D" w:rsidRDefault="00F8408F" w:rsidP="00D52162">
      <w:pPr>
        <w:pStyle w:val="tablelegend"/>
        <w:spacing w:before="0" w:line="280" w:lineRule="exact"/>
        <w:jc w:val="center"/>
        <w:rPr>
          <w:rFonts w:ascii="Times New Roman" w:hAnsi="Times New Roman"/>
          <w:sz w:val="20"/>
          <w:lang w:eastAsia="zh-CN"/>
        </w:rPr>
      </w:pPr>
      <w:r w:rsidRPr="00F8408F">
        <w:rPr>
          <w:rFonts w:ascii="AngsanaUPC" w:hAnsi="AngsanaUPC" w:cs="AngsanaUPC"/>
          <w:b/>
          <w:sz w:val="28"/>
          <w:szCs w:val="28"/>
          <w:cs/>
          <w:lang w:eastAsia="zh-CN" w:bidi="th-TH"/>
        </w:rPr>
        <w:t>ตารางที่</w:t>
      </w:r>
      <w:r w:rsidRPr="00F8408F">
        <w:rPr>
          <w:rFonts w:ascii="AngsanaUPC" w:hAnsi="AngsanaUPC" w:cs="AngsanaUPC"/>
          <w:bCs/>
          <w:sz w:val="28"/>
          <w:szCs w:val="28"/>
          <w:lang w:eastAsia="zh-CN" w:bidi="th-TH"/>
        </w:rPr>
        <w:t xml:space="preserve"> 1</w:t>
      </w:r>
      <w:r>
        <w:rPr>
          <w:rFonts w:ascii="AngsanaUPC" w:hAnsi="AngsanaUPC" w:cs="AngsanaUPC"/>
          <w:bCs/>
          <w:sz w:val="28"/>
          <w:szCs w:val="28"/>
          <w:lang w:eastAsia="zh-CN" w:bidi="th-TH"/>
        </w:rPr>
        <w:t xml:space="preserve">: </w:t>
      </w:r>
      <w:r>
        <w:rPr>
          <w:rFonts w:ascii="AngsanaUPC" w:hAnsi="AngsanaUPC" w:cs="AngsanaUPC" w:hint="cs"/>
          <w:b/>
          <w:sz w:val="28"/>
          <w:szCs w:val="28"/>
          <w:cs/>
          <w:lang w:eastAsia="zh-CN" w:bidi="th-TH"/>
        </w:rPr>
        <w:t xml:space="preserve">ชื่อของตารางที่ </w:t>
      </w:r>
      <w:r w:rsidRPr="00F8408F">
        <w:rPr>
          <w:rFonts w:ascii="AngsanaUPC" w:hAnsi="AngsanaUPC" w:cs="AngsanaUPC"/>
          <w:bCs/>
          <w:sz w:val="28"/>
          <w:szCs w:val="28"/>
          <w:lang w:eastAsia="zh-CN" w:bidi="th-TH"/>
        </w:rPr>
        <w:t>1</w:t>
      </w:r>
    </w:p>
    <w:tbl>
      <w:tblPr>
        <w:tblW w:w="3411" w:type="dxa"/>
        <w:jc w:val="center"/>
        <w:tblBorders>
          <w:top w:val="single" w:sz="12" w:space="0" w:color="808080"/>
          <w:left w:val="nil"/>
          <w:bottom w:val="single" w:sz="12" w:space="0" w:color="808080"/>
          <w:right w:val="nil"/>
          <w:insideH w:val="nil"/>
          <w:insideV w:val="nil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50"/>
        <w:gridCol w:w="787"/>
        <w:gridCol w:w="807"/>
        <w:gridCol w:w="767"/>
      </w:tblGrid>
      <w:tr w:rsidR="00501DA4" w:rsidRPr="00E9700D" w:rsidTr="003A60AE">
        <w:trPr>
          <w:jc w:val="center"/>
        </w:trPr>
        <w:tc>
          <w:tcPr>
            <w:tcW w:w="1050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Parameters</w:t>
            </w:r>
          </w:p>
        </w:tc>
        <w:tc>
          <w:tcPr>
            <w:tcW w:w="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Value1</w:t>
            </w:r>
          </w:p>
        </w:tc>
        <w:tc>
          <w:tcPr>
            <w:tcW w:w="8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Value2</w:t>
            </w:r>
          </w:p>
        </w:tc>
        <w:tc>
          <w:tcPr>
            <w:tcW w:w="76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Value3</w:t>
            </w:r>
          </w:p>
        </w:tc>
      </w:tr>
      <w:tr w:rsidR="00501DA4" w:rsidRPr="00E9700D" w:rsidTr="003A60AE">
        <w:trPr>
          <w:jc w:val="center"/>
        </w:trPr>
        <w:tc>
          <w:tcPr>
            <w:tcW w:w="1050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A</w:t>
            </w:r>
          </w:p>
        </w:tc>
        <w:tc>
          <w:tcPr>
            <w:tcW w:w="787" w:type="dxa"/>
            <w:tcBorders>
              <w:top w:val="single" w:sz="4" w:space="0" w:color="auto"/>
              <w:left w:val="nil"/>
              <w:right w:val="nil"/>
            </w:tcBorders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0.4</w:t>
            </w:r>
          </w:p>
        </w:tc>
        <w:tc>
          <w:tcPr>
            <w:tcW w:w="807" w:type="dxa"/>
            <w:tcBorders>
              <w:top w:val="single" w:sz="4" w:space="0" w:color="auto"/>
              <w:left w:val="nil"/>
              <w:right w:val="nil"/>
            </w:tcBorders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1.0</w:t>
            </w:r>
          </w:p>
        </w:tc>
        <w:tc>
          <w:tcPr>
            <w:tcW w:w="767" w:type="dxa"/>
            <w:tcBorders>
              <w:top w:val="single" w:sz="4" w:space="0" w:color="auto"/>
              <w:left w:val="nil"/>
            </w:tcBorders>
            <w:shd w:val="clear" w:color="auto" w:fill="auto"/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10.45</w:t>
            </w:r>
          </w:p>
        </w:tc>
      </w:tr>
      <w:tr w:rsidR="00501DA4" w:rsidRPr="00E9700D" w:rsidTr="003A60AE">
        <w:trPr>
          <w:jc w:val="center"/>
        </w:trPr>
        <w:tc>
          <w:tcPr>
            <w:tcW w:w="1050" w:type="dxa"/>
            <w:tcBorders>
              <w:right w:val="nil"/>
            </w:tcBorders>
            <w:shd w:val="clear" w:color="auto" w:fill="auto"/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B</w:t>
            </w:r>
          </w:p>
        </w:tc>
        <w:tc>
          <w:tcPr>
            <w:tcW w:w="787" w:type="dxa"/>
            <w:tcBorders>
              <w:left w:val="nil"/>
              <w:right w:val="nil"/>
            </w:tcBorders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0.5</w:t>
            </w:r>
          </w:p>
        </w:tc>
        <w:tc>
          <w:tcPr>
            <w:tcW w:w="807" w:type="dxa"/>
            <w:tcBorders>
              <w:left w:val="nil"/>
              <w:right w:val="nil"/>
            </w:tcBorders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2.0</w:t>
            </w:r>
          </w:p>
        </w:tc>
        <w:tc>
          <w:tcPr>
            <w:tcW w:w="767" w:type="dxa"/>
            <w:tcBorders>
              <w:left w:val="nil"/>
            </w:tcBorders>
            <w:shd w:val="clear" w:color="auto" w:fill="auto"/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20.45</w:t>
            </w:r>
          </w:p>
        </w:tc>
      </w:tr>
      <w:tr w:rsidR="00501DA4" w:rsidRPr="00E9700D" w:rsidTr="003A60AE">
        <w:trPr>
          <w:jc w:val="center"/>
        </w:trPr>
        <w:tc>
          <w:tcPr>
            <w:tcW w:w="1050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:rsidR="00501DA4" w:rsidRPr="00D52162" w:rsidRDefault="00D52162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 w:bidi="th-TH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 w:bidi="th-TH"/>
              </w:rPr>
              <w:t>C</w:t>
            </w:r>
          </w:p>
        </w:tc>
        <w:tc>
          <w:tcPr>
            <w:tcW w:w="787" w:type="dxa"/>
            <w:tcBorders>
              <w:left w:val="nil"/>
              <w:bottom w:val="single" w:sz="4" w:space="0" w:color="auto"/>
              <w:right w:val="nil"/>
            </w:tcBorders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0.7</w:t>
            </w:r>
          </w:p>
        </w:tc>
        <w:tc>
          <w:tcPr>
            <w:tcW w:w="807" w:type="dxa"/>
            <w:tcBorders>
              <w:left w:val="nil"/>
              <w:bottom w:val="single" w:sz="4" w:space="0" w:color="auto"/>
              <w:right w:val="nil"/>
            </w:tcBorders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4.0</w:t>
            </w:r>
          </w:p>
        </w:tc>
        <w:tc>
          <w:tcPr>
            <w:tcW w:w="767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:rsidR="00501DA4" w:rsidRPr="00D52162" w:rsidRDefault="00501DA4" w:rsidP="00D52162">
            <w:pPr>
              <w:pStyle w:val="table"/>
              <w:spacing w:before="0" w:line="280" w:lineRule="exact"/>
              <w:jc w:val="center"/>
              <w:rPr>
                <w:rFonts w:ascii="AngsanaUPC" w:hAnsi="AngsanaUPC" w:cs="AngsanaUPC"/>
                <w:sz w:val="28"/>
                <w:szCs w:val="28"/>
                <w:lang w:eastAsia="zh-CN"/>
              </w:rPr>
            </w:pPr>
            <w:r w:rsidRPr="00D52162">
              <w:rPr>
                <w:rFonts w:ascii="AngsanaUPC" w:hAnsi="AngsanaUPC" w:cs="AngsanaUPC"/>
                <w:sz w:val="28"/>
                <w:szCs w:val="28"/>
                <w:lang w:eastAsia="zh-CN"/>
              </w:rPr>
              <w:t>32.60</w:t>
            </w:r>
          </w:p>
        </w:tc>
      </w:tr>
    </w:tbl>
    <w:p w:rsidR="00A37C22" w:rsidRPr="00E9700D" w:rsidRDefault="00A37C22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A37C22" w:rsidRPr="00E9700D" w:rsidRDefault="00A37C22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cs/>
          <w:lang w:eastAsia="zh-CN"/>
        </w:rPr>
        <w:sectPr w:rsidR="00A37C22" w:rsidRPr="00E9700D" w:rsidSect="0095715B">
          <w:type w:val="continuous"/>
          <w:pgSz w:w="11907" w:h="16839" w:code="9"/>
          <w:pgMar w:top="1440" w:right="851" w:bottom="1440" w:left="1440" w:header="567" w:footer="567" w:gutter="0"/>
          <w:cols w:num="2" w:space="567"/>
          <w:titlePg/>
          <w:docGrid w:linePitch="360"/>
        </w:sectPr>
      </w:pPr>
    </w:p>
    <w:p w:rsidR="003A60AE" w:rsidRPr="00E9700D" w:rsidRDefault="003A60AE" w:rsidP="003A60AE">
      <w:pPr>
        <w:spacing w:after="0" w:line="240" w:lineRule="auto"/>
        <w:ind w:firstLine="0"/>
        <w:jc w:val="center"/>
        <w:rPr>
          <w:rFonts w:ascii="Times New Roman" w:hAnsi="Times New Roman" w:cs="Times New Roman"/>
          <w:bCs/>
          <w:sz w:val="20"/>
          <w:szCs w:val="20"/>
          <w:lang w:eastAsia="zh-CN"/>
        </w:rPr>
        <w:sectPr w:rsidR="003A60AE" w:rsidRPr="00E9700D" w:rsidSect="00EE511D">
          <w:type w:val="continuous"/>
          <w:pgSz w:w="11907" w:h="16839" w:code="9"/>
          <w:pgMar w:top="1440" w:right="851" w:bottom="1440" w:left="1440" w:header="567" w:footer="567" w:gutter="0"/>
          <w:cols w:space="567"/>
          <w:docGrid w:linePitch="360"/>
        </w:sectPr>
      </w:pPr>
    </w:p>
    <w:p w:rsidR="00243C2D" w:rsidRPr="00D52162" w:rsidRDefault="00B515AF" w:rsidP="00D52162">
      <w:pPr>
        <w:spacing w:after="120" w:line="280" w:lineRule="exact"/>
        <w:ind w:firstLine="0"/>
        <w:jc w:val="center"/>
        <w:rPr>
          <w:rFonts w:ascii="AngsanaUPC" w:hAnsi="AngsanaUPC" w:cs="AngsanaUPC"/>
          <w:sz w:val="28"/>
          <w:lang w:eastAsia="zh-CN"/>
        </w:rPr>
      </w:pPr>
      <w:r>
        <w:rPr>
          <w:rFonts w:ascii="AngsanaUPC" w:hAnsi="AngsanaUPC" w:cs="AngsanaUPC" w:hint="cs"/>
          <w:sz w:val="28"/>
          <w:cs/>
          <w:lang w:eastAsia="zh-CN"/>
        </w:rPr>
        <w:t xml:space="preserve">ตารางที่ </w:t>
      </w:r>
      <w:r>
        <w:rPr>
          <w:rFonts w:ascii="AngsanaUPC" w:hAnsi="AngsanaUPC" w:cs="AngsanaUPC"/>
          <w:sz w:val="28"/>
          <w:lang w:eastAsia="zh-CN"/>
        </w:rPr>
        <w:t xml:space="preserve">2: </w:t>
      </w:r>
      <w:r>
        <w:rPr>
          <w:rFonts w:ascii="AngsanaUPC" w:hAnsi="AngsanaUPC" w:cs="AngsanaUPC" w:hint="cs"/>
          <w:sz w:val="28"/>
          <w:cs/>
          <w:lang w:eastAsia="zh-CN"/>
        </w:rPr>
        <w:t xml:space="preserve">ชื่อของตารางที่ </w:t>
      </w:r>
      <w:r>
        <w:rPr>
          <w:rFonts w:ascii="AngsanaUPC" w:hAnsi="AngsanaUPC" w:cs="AngsanaUPC"/>
          <w:sz w:val="28"/>
          <w:lang w:eastAsia="zh-CN"/>
        </w:rPr>
        <w:t>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"/>
        <w:gridCol w:w="489"/>
        <w:gridCol w:w="589"/>
        <w:gridCol w:w="924"/>
        <w:gridCol w:w="900"/>
        <w:gridCol w:w="246"/>
        <w:gridCol w:w="923"/>
        <w:gridCol w:w="900"/>
        <w:gridCol w:w="246"/>
        <w:gridCol w:w="923"/>
        <w:gridCol w:w="900"/>
        <w:gridCol w:w="246"/>
        <w:gridCol w:w="923"/>
        <w:gridCol w:w="900"/>
      </w:tblGrid>
      <w:tr w:rsidR="00243C2D" w:rsidRPr="00E9700D" w:rsidTr="008550A0">
        <w:tc>
          <w:tcPr>
            <w:tcW w:w="263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AC0FAF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20" w:dyaOrig="279">
                <v:shape id="_x0000_i1027" type="#_x0000_t75" style="width:11.2pt;height:14pt" o:ole="">
                  <v:imagedata r:id="rId19" o:title=""/>
                </v:shape>
                <o:OLEObject Type="Embed" ProgID="Equation.DSMT4" ShapeID="_x0000_i1027" DrawAspect="Content" ObjectID="_1827817934" r:id="rId20"/>
              </w:object>
            </w:r>
          </w:p>
        </w:tc>
        <w:tc>
          <w:tcPr>
            <w:tcW w:w="254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160" w:dyaOrig="200">
                <v:shape id="_x0000_i1028" type="#_x0000_t75" style="width:8pt;height:10pt" o:ole="">
                  <v:imagedata r:id="rId21" o:title=""/>
                </v:shape>
                <o:OLEObject Type="Embed" ProgID="Equation.DSMT4" ShapeID="_x0000_i1028" DrawAspect="Content" ObjectID="_1827817935" r:id="rId22"/>
              </w:object>
            </w:r>
          </w:p>
        </w:tc>
        <w:tc>
          <w:tcPr>
            <w:tcW w:w="306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180" w:dyaOrig="240">
                <v:shape id="_x0000_i1029" type="#_x0000_t75" style="width:9.2pt;height:12pt" o:ole="">
                  <v:imagedata r:id="rId23" o:title=""/>
                </v:shape>
                <o:OLEObject Type="Embed" ProgID="Equation.DSMT4" ShapeID="_x0000_i1029" DrawAspect="Content" ObjectID="_1827817936" r:id="rId24"/>
              </w:object>
            </w: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20" w:dyaOrig="240">
                <v:shape id="_x0000_i1030" type="#_x0000_t75" style="width:26pt;height:12pt" o:ole="">
                  <v:imagedata r:id="rId25" o:title=""/>
                </v:shape>
                <o:OLEObject Type="Embed" ProgID="Equation.DSMT4" ShapeID="_x0000_i1030" DrawAspect="Content" ObjectID="_1827817937" r:id="rId26"/>
              </w:objec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40" w:dyaOrig="240">
                <v:shape id="_x0000_i1031" type="#_x0000_t75" style="width:27.2pt;height:12pt" o:ole="">
                  <v:imagedata r:id="rId27" o:title=""/>
                </v:shape>
                <o:OLEObject Type="Embed" ProgID="Equation.DSMT4" ShapeID="_x0000_i1031" DrawAspect="Content" ObjectID="_1827817938" r:id="rId28"/>
              </w:objec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20" w:dyaOrig="240">
                <v:shape id="_x0000_i1032" type="#_x0000_t75" style="width:26pt;height:12pt" o:ole="">
                  <v:imagedata r:id="rId29" o:title=""/>
                </v:shape>
                <o:OLEObject Type="Embed" ProgID="Equation.DSMT4" ShapeID="_x0000_i1032" DrawAspect="Content" ObjectID="_1827817939" r:id="rId30"/>
              </w:objec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20" w:dyaOrig="240">
                <v:shape id="_x0000_i1033" type="#_x0000_t75" style="width:26pt;height:12pt" o:ole="">
                  <v:imagedata r:id="rId31" o:title=""/>
                </v:shape>
                <o:OLEObject Type="Embed" ProgID="Equation.DSMT4" ShapeID="_x0000_i1033" DrawAspect="Content" ObjectID="_1827817940" r:id="rId32"/>
              </w:object>
            </w:r>
          </w:p>
        </w:tc>
      </w:tr>
      <w:tr w:rsidR="00243C2D" w:rsidRPr="00E9700D" w:rsidTr="008550A0">
        <w:tc>
          <w:tcPr>
            <w:tcW w:w="263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54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06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</w:t>
            </w: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</w:t>
            </w: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9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5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5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7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7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3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3</w:t>
            </w:r>
          </w:p>
        </w:tc>
      </w:tr>
      <w:tr w:rsidR="00E9304F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134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134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245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245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34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340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537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  <w:r w:rsidRPr="00E9304F">
              <w:rPr>
                <w:rFonts w:ascii="AngsanaUPC" w:hAnsi="AngsanaUPC" w:cs="AngsanaUPC"/>
                <w:sz w:val="28"/>
              </w:rPr>
              <w:t>0.5378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05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05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53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53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741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7417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28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282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832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8327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89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891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99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992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1.000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304F" w:rsidRDefault="00243C2D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1.0000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bookmarkStart w:id="1" w:name="_Hlk150959426"/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2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9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0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86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87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1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14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613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614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33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3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10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10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7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702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92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927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68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684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329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32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75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751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65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658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15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153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708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7081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09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090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38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3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2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25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27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4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50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4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8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8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0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6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62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1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2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9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9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2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23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3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5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66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17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182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03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041</w:t>
            </w:r>
          </w:p>
        </w:tc>
      </w:tr>
      <w:tr w:rsidR="00E9304F" w:rsidRPr="00E9700D" w:rsidTr="007E2F87">
        <w:tc>
          <w:tcPr>
            <w:tcW w:w="26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1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3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3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89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89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1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7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72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33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33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41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41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46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46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4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402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05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05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70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70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75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750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279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279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831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8319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88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889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99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995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1.000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1.0000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20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2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5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5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1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14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1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12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63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634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7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7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09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091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58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585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97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97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58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58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33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33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69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3698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52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523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12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121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708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7084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06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9067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5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30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26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20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16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7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5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2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21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5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5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6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67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1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2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50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609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611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33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35</w:t>
            </w:r>
          </w:p>
        </w:tc>
      </w:tr>
      <w:tr w:rsidR="00E9304F" w:rsidRPr="00E9700D" w:rsidTr="007E2F87"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8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498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1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0819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23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1237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both"/>
              <w:rPr>
                <w:rFonts w:ascii="AngsanaUPC" w:hAnsi="AngsanaUPC" w:cs="AngsanaUPC"/>
                <w:sz w:val="2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08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9304F" w:rsidRPr="00E9304F" w:rsidRDefault="00E9304F" w:rsidP="00E9304F">
            <w:pPr>
              <w:spacing w:after="0" w:line="280" w:lineRule="exact"/>
              <w:ind w:firstLine="0"/>
              <w:jc w:val="center"/>
              <w:rPr>
                <w:rFonts w:ascii="AngsanaUPC" w:hAnsi="AngsanaUPC" w:cs="AngsanaUPC"/>
                <w:color w:val="000000"/>
                <w:sz w:val="28"/>
              </w:rPr>
            </w:pPr>
            <w:r w:rsidRPr="00E9304F">
              <w:rPr>
                <w:rFonts w:ascii="AngsanaUPC" w:hAnsi="AngsanaUPC" w:cs="AngsanaUPC"/>
                <w:color w:val="000000"/>
                <w:sz w:val="28"/>
              </w:rPr>
              <w:t>0.2087</w:t>
            </w:r>
          </w:p>
        </w:tc>
      </w:tr>
      <w:bookmarkEnd w:id="1"/>
    </w:tbl>
    <w:p w:rsidR="00D52162" w:rsidRDefault="00D52162" w:rsidP="000C7022">
      <w:pPr>
        <w:spacing w:after="0" w:line="240" w:lineRule="auto"/>
        <w:ind w:firstLine="0"/>
        <w:rPr>
          <w:rFonts w:ascii="Times New Roman" w:hAnsi="Times New Roman"/>
          <w:sz w:val="20"/>
          <w:szCs w:val="20"/>
        </w:rPr>
      </w:pPr>
    </w:p>
    <w:p w:rsidR="00B40F81" w:rsidRPr="007E2F87" w:rsidRDefault="00B40F81" w:rsidP="000C7022">
      <w:pPr>
        <w:spacing w:after="0" w:line="240" w:lineRule="auto"/>
        <w:ind w:firstLine="0"/>
        <w:rPr>
          <w:rFonts w:ascii="Times New Roman" w:hAnsi="Times New Roman"/>
          <w:sz w:val="20"/>
          <w:szCs w:val="20"/>
        </w:rPr>
      </w:pPr>
    </w:p>
    <w:p w:rsidR="00EE511D" w:rsidRPr="00E9700D" w:rsidRDefault="00EE511D" w:rsidP="000C7022">
      <w:pPr>
        <w:spacing w:after="0" w:line="240" w:lineRule="auto"/>
        <w:ind w:firstLine="0"/>
        <w:rPr>
          <w:rFonts w:ascii="Times New Roman" w:hAnsi="Times New Roman"/>
          <w:sz w:val="20"/>
          <w:szCs w:val="20"/>
          <w:cs/>
        </w:rPr>
        <w:sectPr w:rsidR="00EE511D" w:rsidRPr="00E9700D" w:rsidSect="00EE511D">
          <w:type w:val="continuous"/>
          <w:pgSz w:w="11907" w:h="16839" w:code="9"/>
          <w:pgMar w:top="1440" w:right="851" w:bottom="1440" w:left="1440" w:header="567" w:footer="567" w:gutter="0"/>
          <w:cols w:space="567"/>
          <w:docGrid w:linePitch="360"/>
        </w:sectPr>
      </w:pPr>
    </w:p>
    <w:p w:rsidR="0035055A" w:rsidRPr="00D52162" w:rsidRDefault="00D52162" w:rsidP="00870677">
      <w:pPr>
        <w:spacing w:after="0" w:line="280" w:lineRule="exact"/>
        <w:ind w:firstLine="288"/>
        <w:rPr>
          <w:rFonts w:ascii="AngsanaUPC" w:hAnsi="AngsanaUPC" w:cs="AngsanaUPC"/>
          <w:b/>
          <w:bCs/>
          <w:sz w:val="28"/>
          <w:cs/>
        </w:rPr>
      </w:pPr>
      <w:r>
        <w:rPr>
          <w:rFonts w:ascii="AngsanaUPC" w:hAnsi="AngsanaUPC" w:cs="AngsanaUPC"/>
          <w:b/>
          <w:bCs/>
          <w:sz w:val="28"/>
        </w:rPr>
        <w:lastRenderedPageBreak/>
        <w:t>4</w:t>
      </w:r>
      <w:r w:rsidR="00A37C22" w:rsidRPr="00D52162">
        <w:rPr>
          <w:rFonts w:ascii="AngsanaUPC" w:hAnsi="AngsanaUPC" w:cs="AngsanaUPC"/>
          <w:b/>
          <w:bCs/>
          <w:sz w:val="28"/>
        </w:rPr>
        <w:t xml:space="preserve">. </w:t>
      </w:r>
      <w:r w:rsidRPr="00D52162">
        <w:rPr>
          <w:rFonts w:ascii="AngsanaUPC" w:hAnsi="AngsanaUPC" w:cs="AngsanaUPC"/>
          <w:b/>
          <w:bCs/>
          <w:sz w:val="28"/>
          <w:cs/>
        </w:rPr>
        <w:t>กิตติกรรมประกาศ</w:t>
      </w:r>
    </w:p>
    <w:p w:rsidR="0035055A" w:rsidRPr="00870677" w:rsidRDefault="00870677" w:rsidP="00870677">
      <w:pPr>
        <w:spacing w:after="0" w:line="280" w:lineRule="exact"/>
        <w:ind w:firstLine="288"/>
        <w:rPr>
          <w:rFonts w:ascii="AngsanaUPC" w:hAnsi="AngsanaUPC" w:cs="AngsanaUPC"/>
          <w:sz w:val="28"/>
        </w:rPr>
      </w:pPr>
      <w:r>
        <w:rPr>
          <w:rFonts w:ascii="AngsanaUPC" w:hAnsi="AngsanaUPC" w:cs="AngsanaUPC" w:hint="cs"/>
          <w:sz w:val="28"/>
          <w:cs/>
        </w:rPr>
        <w:t>ขอขอบคุณผู้เขียนบทความทุกท่านที่ให้ความร่วมมือในการเขียนบทความตามรูปแบบที่แนะนำอย่างถูกต้อง เพื่อความเป็นระเบียบ สวยงามและได้มาตรฐาน</w:t>
      </w:r>
    </w:p>
    <w:p w:rsidR="0035055A" w:rsidRPr="00E9700D" w:rsidRDefault="0035055A" w:rsidP="00870677">
      <w:pPr>
        <w:spacing w:after="0" w:line="280" w:lineRule="exact"/>
        <w:ind w:firstLine="0"/>
        <w:rPr>
          <w:rFonts w:ascii="Times New Roman" w:hAnsi="Times New Roman" w:cs="Times New Roman"/>
          <w:sz w:val="20"/>
          <w:szCs w:val="20"/>
        </w:rPr>
      </w:pPr>
    </w:p>
    <w:p w:rsidR="0035055A" w:rsidRPr="00870677" w:rsidRDefault="00870677" w:rsidP="00870677">
      <w:pPr>
        <w:spacing w:after="0" w:line="280" w:lineRule="exact"/>
        <w:rPr>
          <w:rFonts w:ascii="AngsanaUPC" w:hAnsi="AngsanaUPC" w:cs="AngsanaUPC"/>
          <w:b/>
          <w:bCs/>
          <w:sz w:val="28"/>
          <w:cs/>
        </w:rPr>
      </w:pPr>
      <w:r>
        <w:rPr>
          <w:rFonts w:ascii="AngsanaUPC" w:hAnsi="AngsanaUPC" w:cs="AngsanaUPC"/>
          <w:b/>
          <w:bCs/>
          <w:sz w:val="28"/>
        </w:rPr>
        <w:t xml:space="preserve">5. </w:t>
      </w:r>
      <w:r>
        <w:rPr>
          <w:rFonts w:ascii="AngsanaUPC" w:hAnsi="AngsanaUPC" w:cs="AngsanaUPC" w:hint="cs"/>
          <w:b/>
          <w:bCs/>
          <w:sz w:val="28"/>
          <w:cs/>
        </w:rPr>
        <w:t>เอกสารอ้างอิง</w:t>
      </w:r>
    </w:p>
    <w:p w:rsidR="00870677" w:rsidRDefault="00870677" w:rsidP="00870677">
      <w:pPr>
        <w:spacing w:after="0" w:line="280" w:lineRule="exact"/>
        <w:ind w:firstLine="288"/>
        <w:rPr>
          <w:rFonts w:ascii="Times New Roman" w:hAnsi="Times New Roman" w:cs="Angsana New"/>
          <w:sz w:val="20"/>
          <w:szCs w:val="25"/>
        </w:rPr>
      </w:pPr>
      <w:r>
        <w:rPr>
          <w:rFonts w:ascii="Times New Roman" w:hAnsi="Times New Roman" w:cs="Angsana New" w:hint="cs"/>
          <w:sz w:val="20"/>
          <w:szCs w:val="25"/>
          <w:cs/>
        </w:rPr>
        <w:t xml:space="preserve">การเขียนอ้างอิงใช้รูปแบบ </w:t>
      </w:r>
      <w:r>
        <w:rPr>
          <w:rFonts w:ascii="Times New Roman" w:hAnsi="Times New Roman" w:cs="Angsana New"/>
          <w:sz w:val="20"/>
          <w:szCs w:val="25"/>
        </w:rPr>
        <w:t xml:space="preserve">“Vancouver referencing style” </w:t>
      </w:r>
      <w:r>
        <w:rPr>
          <w:rFonts w:ascii="Times New Roman" w:hAnsi="Times New Roman" w:cs="Angsana New" w:hint="cs"/>
          <w:sz w:val="20"/>
          <w:szCs w:val="25"/>
          <w:cs/>
        </w:rPr>
        <w:t xml:space="preserve">เมื่อมีการอ้างอิงให้เขียนหมายเลขในวงเล็บ </w:t>
      </w:r>
      <w:r>
        <w:rPr>
          <w:rFonts w:ascii="Times New Roman" w:hAnsi="Times New Roman" w:cs="Angsana New"/>
          <w:sz w:val="20"/>
          <w:szCs w:val="25"/>
        </w:rPr>
        <w:t xml:space="preserve">[ ] </w:t>
      </w:r>
      <w:r>
        <w:rPr>
          <w:rFonts w:ascii="Times New Roman" w:hAnsi="Times New Roman" w:cs="Angsana New" w:hint="cs"/>
          <w:sz w:val="20"/>
          <w:szCs w:val="25"/>
          <w:cs/>
        </w:rPr>
        <w:t xml:space="preserve">เช่น  ตัวอย่างสามารถดูได้จาก </w:t>
      </w:r>
      <w:r>
        <w:rPr>
          <w:rFonts w:ascii="Times New Roman" w:hAnsi="Times New Roman" w:cs="Angsana New"/>
          <w:sz w:val="20"/>
          <w:szCs w:val="25"/>
        </w:rPr>
        <w:t xml:space="preserve">[1] </w:t>
      </w:r>
      <w:r>
        <w:rPr>
          <w:rFonts w:ascii="Times New Roman" w:hAnsi="Times New Roman" w:cs="Angsana New" w:hint="cs"/>
          <w:sz w:val="20"/>
          <w:szCs w:val="25"/>
          <w:cs/>
        </w:rPr>
        <w:t xml:space="preserve"> ถ้าเป็นการอ้างอิงหลายรายการสามารถเขียน </w:t>
      </w:r>
      <w:r>
        <w:rPr>
          <w:rFonts w:ascii="Times New Roman" w:hAnsi="Times New Roman" w:cs="Angsana New"/>
          <w:sz w:val="20"/>
          <w:szCs w:val="25"/>
        </w:rPr>
        <w:t xml:space="preserve">[3-5, 9] </w:t>
      </w:r>
      <w:r>
        <w:rPr>
          <w:rFonts w:ascii="Times New Roman" w:hAnsi="Times New Roman" w:cs="Angsana New" w:hint="cs"/>
          <w:sz w:val="20"/>
          <w:szCs w:val="25"/>
          <w:cs/>
        </w:rPr>
        <w:t>ได้</w:t>
      </w:r>
      <w:r w:rsidR="0030279F">
        <w:rPr>
          <w:rFonts w:ascii="Times New Roman" w:hAnsi="Times New Roman" w:cs="Angsana New" w:hint="cs"/>
          <w:sz w:val="20"/>
          <w:szCs w:val="25"/>
          <w:cs/>
        </w:rPr>
        <w:t xml:space="preserve"> ไม่ใช้การอ้างอิงโดยพิมพ์คำว่า </w:t>
      </w:r>
      <w:r w:rsidR="0030279F">
        <w:rPr>
          <w:rFonts w:ascii="Times New Roman" w:hAnsi="Times New Roman" w:cs="Angsana New"/>
          <w:sz w:val="20"/>
          <w:szCs w:val="25"/>
        </w:rPr>
        <w:t>“</w:t>
      </w:r>
      <w:r w:rsidR="0030279F">
        <w:rPr>
          <w:rFonts w:ascii="Times New Roman" w:hAnsi="Times New Roman" w:cs="Angsana New" w:hint="cs"/>
          <w:sz w:val="20"/>
          <w:szCs w:val="25"/>
          <w:cs/>
        </w:rPr>
        <w:t xml:space="preserve">อ้างอิง </w:t>
      </w:r>
      <w:r w:rsidR="0030279F">
        <w:rPr>
          <w:rFonts w:ascii="Times New Roman" w:hAnsi="Times New Roman" w:cs="Angsana New"/>
          <w:sz w:val="20"/>
          <w:szCs w:val="25"/>
        </w:rPr>
        <w:t xml:space="preserve">[1]” </w:t>
      </w:r>
      <w:r w:rsidR="0030279F">
        <w:rPr>
          <w:rFonts w:ascii="Times New Roman" w:hAnsi="Times New Roman" w:cs="Angsana New" w:hint="cs"/>
          <w:sz w:val="20"/>
          <w:szCs w:val="25"/>
          <w:cs/>
        </w:rPr>
        <w:t xml:space="preserve">หรือ </w:t>
      </w:r>
      <w:r w:rsidR="0030279F">
        <w:rPr>
          <w:rFonts w:ascii="Times New Roman" w:hAnsi="Times New Roman" w:cs="Angsana New"/>
          <w:sz w:val="20"/>
          <w:szCs w:val="25"/>
        </w:rPr>
        <w:t>“</w:t>
      </w:r>
      <w:r w:rsidR="0030279F">
        <w:rPr>
          <w:rFonts w:ascii="Times New Roman" w:hAnsi="Times New Roman" w:cs="Angsana New" w:hint="cs"/>
          <w:sz w:val="20"/>
          <w:szCs w:val="25"/>
          <w:cs/>
        </w:rPr>
        <w:t xml:space="preserve">เอกสารอ้างอิง </w:t>
      </w:r>
      <w:r w:rsidR="0030279F">
        <w:rPr>
          <w:rFonts w:ascii="Times New Roman" w:hAnsi="Times New Roman" w:cs="Angsana New"/>
          <w:sz w:val="20"/>
          <w:szCs w:val="25"/>
        </w:rPr>
        <w:t xml:space="preserve">[1]” </w:t>
      </w:r>
      <w:r w:rsidR="0030279F">
        <w:rPr>
          <w:rFonts w:ascii="Times New Roman" w:hAnsi="Times New Roman" w:cs="Angsana New" w:hint="cs"/>
          <w:sz w:val="20"/>
          <w:szCs w:val="25"/>
          <w:cs/>
        </w:rPr>
        <w:t xml:space="preserve">ยกเว้นกรณีเขียนขึ้นต้นประโยคด้วย </w:t>
      </w:r>
      <w:r w:rsidR="0030279F">
        <w:rPr>
          <w:rFonts w:ascii="Times New Roman" w:hAnsi="Times New Roman" w:cs="Angsana New"/>
          <w:sz w:val="20"/>
          <w:szCs w:val="25"/>
        </w:rPr>
        <w:t>“</w:t>
      </w:r>
      <w:r w:rsidR="0030279F">
        <w:rPr>
          <w:rFonts w:ascii="Times New Roman" w:hAnsi="Times New Roman" w:cs="Angsana New" w:hint="cs"/>
          <w:sz w:val="20"/>
          <w:szCs w:val="25"/>
          <w:cs/>
        </w:rPr>
        <w:t xml:space="preserve">อ้างอิงจาก </w:t>
      </w:r>
      <w:r w:rsidR="0030279F">
        <w:rPr>
          <w:rFonts w:ascii="Times New Roman" w:hAnsi="Times New Roman" w:cs="Angsana New"/>
          <w:sz w:val="20"/>
          <w:szCs w:val="25"/>
        </w:rPr>
        <w:t xml:space="preserve">[1]” </w:t>
      </w:r>
      <w:r w:rsidR="0030279F">
        <w:rPr>
          <w:rFonts w:ascii="Times New Roman" w:hAnsi="Times New Roman" w:cs="Angsana New" w:hint="cs"/>
          <w:sz w:val="20"/>
          <w:szCs w:val="25"/>
          <w:cs/>
        </w:rPr>
        <w:t>เป็นคำแรกของย่อหน้า</w:t>
      </w:r>
    </w:p>
    <w:p w:rsidR="0030279F" w:rsidRDefault="0030279F" w:rsidP="00870677">
      <w:pPr>
        <w:spacing w:after="0" w:line="280" w:lineRule="exact"/>
        <w:ind w:firstLine="288"/>
        <w:rPr>
          <w:rFonts w:ascii="Times New Roman" w:hAnsi="Times New Roman" w:cs="Angsana New"/>
          <w:sz w:val="20"/>
          <w:szCs w:val="25"/>
        </w:rPr>
      </w:pPr>
      <w:r>
        <w:rPr>
          <w:rFonts w:ascii="Times New Roman" w:hAnsi="Times New Roman" w:cs="Angsana New" w:hint="cs"/>
          <w:sz w:val="20"/>
          <w:szCs w:val="25"/>
          <w:cs/>
        </w:rPr>
        <w:t xml:space="preserve">กรุณาเขียนชื่อผู้แต่งในรายการเอกสารอ้างอิงให้ครบทุกคน ไม่ใช้คำว่า </w:t>
      </w:r>
      <w:r>
        <w:rPr>
          <w:rFonts w:ascii="Times New Roman" w:hAnsi="Times New Roman" w:cs="Angsana New"/>
          <w:sz w:val="20"/>
          <w:szCs w:val="25"/>
        </w:rPr>
        <w:t>“</w:t>
      </w:r>
      <w:r>
        <w:rPr>
          <w:rFonts w:ascii="Times New Roman" w:hAnsi="Times New Roman" w:cs="Angsana New" w:hint="cs"/>
          <w:sz w:val="20"/>
          <w:szCs w:val="25"/>
          <w:cs/>
        </w:rPr>
        <w:t>และคณะ</w:t>
      </w:r>
      <w:r>
        <w:rPr>
          <w:rFonts w:ascii="Times New Roman" w:hAnsi="Times New Roman" w:cs="Angsana New"/>
          <w:sz w:val="20"/>
          <w:szCs w:val="25"/>
        </w:rPr>
        <w:t>”</w:t>
      </w:r>
      <w:r>
        <w:rPr>
          <w:rFonts w:ascii="Times New Roman" w:hAnsi="Times New Roman" w:cs="Angsana New" w:hint="cs"/>
          <w:sz w:val="20"/>
          <w:szCs w:val="25"/>
          <w:cs/>
        </w:rPr>
        <w:t xml:space="preserve"> หรือ </w:t>
      </w:r>
      <w:r>
        <w:rPr>
          <w:rFonts w:ascii="Times New Roman" w:hAnsi="Times New Roman" w:cs="Angsana New"/>
          <w:sz w:val="20"/>
          <w:szCs w:val="25"/>
        </w:rPr>
        <w:t>“et al.”</w:t>
      </w:r>
    </w:p>
    <w:p w:rsidR="00472CAA" w:rsidRPr="0030279F" w:rsidRDefault="0030279F" w:rsidP="0030279F">
      <w:pPr>
        <w:spacing w:after="0" w:line="280" w:lineRule="exact"/>
        <w:ind w:firstLine="288"/>
        <w:rPr>
          <w:rFonts w:ascii="Times New Roman" w:hAnsi="Times New Roman" w:cs="Angsana New"/>
          <w:sz w:val="28"/>
        </w:rPr>
      </w:pPr>
      <w:r w:rsidRPr="0030279F">
        <w:rPr>
          <w:rFonts w:ascii="Times New Roman" w:hAnsi="Times New Roman" w:cs="Angsana New" w:hint="cs"/>
          <w:sz w:val="28"/>
          <w:cs/>
        </w:rPr>
        <w:t>รูปแบบการเขียนรายการอ้างอิง</w:t>
      </w:r>
    </w:p>
    <w:p w:rsidR="0035055A" w:rsidRPr="0030279F" w:rsidRDefault="00C10F15" w:rsidP="00135518">
      <w:pPr>
        <w:spacing w:after="0" w:line="280" w:lineRule="exact"/>
        <w:ind w:firstLine="0"/>
        <w:rPr>
          <w:rFonts w:ascii="AngsanaUPC" w:hAnsi="AngsanaUPC" w:cs="AngsanaUPC"/>
          <w:color w:val="0000FF"/>
          <w:sz w:val="28"/>
          <w:cs/>
          <w:lang w:eastAsia="ko-KR"/>
        </w:rPr>
      </w:pPr>
      <w:r w:rsidRPr="0030279F">
        <w:rPr>
          <w:rFonts w:ascii="AngsanaUPC" w:hAnsi="AngsanaUPC" w:cs="AngsanaUPC"/>
          <w:sz w:val="28"/>
          <w:lang w:eastAsia="ko-KR"/>
        </w:rPr>
        <w:t>**</w:t>
      </w:r>
      <w:r w:rsidR="0030279F" w:rsidRPr="0030279F">
        <w:rPr>
          <w:rFonts w:ascii="AngsanaUPC" w:hAnsi="AngsanaUPC" w:cs="AngsanaUPC"/>
          <w:sz w:val="28"/>
          <w:cs/>
          <w:lang w:eastAsia="ko-KR"/>
        </w:rPr>
        <w:t xml:space="preserve"> </w:t>
      </w:r>
      <w:r w:rsidR="0030279F" w:rsidRPr="0030279F">
        <w:rPr>
          <w:rFonts w:ascii="AngsanaUPC" w:hAnsi="AngsanaUPC" w:cs="AngsanaUPC" w:hint="cs"/>
          <w:sz w:val="28"/>
          <w:cs/>
          <w:lang w:eastAsia="ko-KR"/>
        </w:rPr>
        <w:t>บทความวิชาการ</w:t>
      </w:r>
      <w:r w:rsidR="0030279F">
        <w:rPr>
          <w:rFonts w:ascii="AngsanaUPC" w:hAnsi="AngsanaUPC" w:cs="AngsanaUPC" w:hint="cs"/>
          <w:color w:val="0000FF"/>
          <w:sz w:val="28"/>
          <w:cs/>
          <w:lang w:eastAsia="ko-KR"/>
        </w:rPr>
        <w:t xml:space="preserve"> (ไม่ต้องพิมพ์หัวข้อ)</w:t>
      </w:r>
    </w:p>
    <w:p w:rsidR="0035055A" w:rsidRPr="00E9700D" w:rsidRDefault="00252055" w:rsidP="00135518">
      <w:pPr>
        <w:spacing w:after="0" w:line="280" w:lineRule="exact"/>
        <w:ind w:left="284" w:hanging="284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1]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Pr="00E9700D">
        <w:rPr>
          <w:rFonts w:ascii="Times New Roman" w:hAnsi="Times New Roman" w:cs="Times New Roman"/>
          <w:sz w:val="20"/>
          <w:szCs w:val="20"/>
        </w:rPr>
        <w:t>Nguyen HT. Statistics of fuzzy data: a research direction for applied statistics. Thail</w:t>
      </w:r>
      <w:r w:rsidR="00274874">
        <w:rPr>
          <w:rFonts w:ascii="Times New Roman" w:hAnsi="Times New Roman" w:cs="Times New Roman"/>
          <w:sz w:val="20"/>
          <w:szCs w:val="20"/>
        </w:rPr>
        <w:t xml:space="preserve"> </w:t>
      </w:r>
      <w:r w:rsidRPr="00E9700D">
        <w:rPr>
          <w:rFonts w:ascii="Times New Roman" w:hAnsi="Times New Roman" w:cs="Times New Roman"/>
          <w:sz w:val="20"/>
          <w:szCs w:val="20"/>
        </w:rPr>
        <w:t>Stat. 2015; 13(1):1-31.</w:t>
      </w:r>
    </w:p>
    <w:p w:rsidR="0030279F" w:rsidRPr="0030279F" w:rsidRDefault="0030279F" w:rsidP="00135518">
      <w:pPr>
        <w:spacing w:after="0" w:line="280" w:lineRule="exact"/>
        <w:ind w:firstLine="0"/>
        <w:rPr>
          <w:rFonts w:ascii="AngsanaUPC" w:hAnsi="AngsanaUPC" w:cs="AngsanaUPC"/>
          <w:color w:val="0000FF"/>
          <w:sz w:val="28"/>
          <w:cs/>
          <w:lang w:eastAsia="ko-KR"/>
        </w:rPr>
      </w:pPr>
      <w:r w:rsidRPr="0030279F">
        <w:rPr>
          <w:rFonts w:ascii="AngsanaUPC" w:hAnsi="AngsanaUPC" w:cs="AngsanaUPC"/>
          <w:sz w:val="28"/>
          <w:lang w:eastAsia="ko-KR"/>
        </w:rPr>
        <w:t>**</w:t>
      </w:r>
      <w:r w:rsidRPr="0030279F">
        <w:rPr>
          <w:rFonts w:ascii="AngsanaUPC" w:hAnsi="AngsanaUPC" w:cs="AngsanaUPC"/>
          <w:sz w:val="28"/>
          <w:cs/>
          <w:lang w:eastAsia="ko-KR"/>
        </w:rPr>
        <w:t xml:space="preserve"> </w:t>
      </w:r>
      <w:r>
        <w:rPr>
          <w:rFonts w:ascii="AngsanaUPC" w:hAnsi="AngsanaUPC" w:cs="AngsanaUPC" w:hint="cs"/>
          <w:sz w:val="28"/>
          <w:cs/>
          <w:lang w:eastAsia="ko-KR"/>
        </w:rPr>
        <w:t>หนังสือ</w:t>
      </w:r>
      <w:r>
        <w:rPr>
          <w:rFonts w:ascii="AngsanaUPC" w:hAnsi="AngsanaUPC" w:cs="AngsanaUPC" w:hint="cs"/>
          <w:color w:val="0000FF"/>
          <w:sz w:val="28"/>
          <w:cs/>
          <w:lang w:eastAsia="ko-KR"/>
        </w:rPr>
        <w:t xml:space="preserve"> (ไม่ต้องพิมพ์หัวข้อ)</w:t>
      </w:r>
    </w:p>
    <w:p w:rsidR="0035055A" w:rsidRPr="00E9700D" w:rsidRDefault="00252055" w:rsidP="00135518">
      <w:pPr>
        <w:spacing w:after="0" w:line="280" w:lineRule="exact"/>
        <w:ind w:left="284" w:hanging="284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2]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D07FBE" w:rsidRPr="00E9700D">
        <w:rPr>
          <w:rFonts w:ascii="Times New Roman" w:hAnsi="Times New Roman" w:cs="Times New Roman"/>
          <w:sz w:val="20"/>
          <w:szCs w:val="20"/>
        </w:rPr>
        <w:t>Levy PS</w:t>
      </w:r>
      <w:r w:rsidR="00B7608D" w:rsidRPr="00E9700D">
        <w:rPr>
          <w:rFonts w:ascii="Times New Roman" w:hAnsi="Times New Roman" w:cs="Times New Roman"/>
          <w:sz w:val="20"/>
          <w:szCs w:val="20"/>
        </w:rPr>
        <w:t>,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Lemeshow S.</w:t>
      </w:r>
      <w:r w:rsidR="003D2BA8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D07FBE" w:rsidRPr="00E9700D">
        <w:rPr>
          <w:rFonts w:ascii="Times New Roman" w:hAnsi="Times New Roman" w:cs="Times New Roman"/>
          <w:sz w:val="20"/>
          <w:szCs w:val="20"/>
        </w:rPr>
        <w:t>Sampling of populations methods and a</w:t>
      </w:r>
      <w:r w:rsidR="003D2BA8" w:rsidRPr="00E9700D">
        <w:rPr>
          <w:rFonts w:ascii="Times New Roman" w:hAnsi="Times New Roman" w:cs="Times New Roman"/>
          <w:sz w:val="20"/>
          <w:szCs w:val="20"/>
        </w:rPr>
        <w:t>pplications</w:t>
      </w:r>
      <w:r w:rsidR="00D07FBE" w:rsidRPr="00E9700D">
        <w:rPr>
          <w:rFonts w:ascii="Times New Roman" w:hAnsi="Times New Roman" w:cs="Times New Roman"/>
          <w:sz w:val="20"/>
          <w:szCs w:val="20"/>
        </w:rPr>
        <w:t>. 3</w:t>
      </w:r>
      <w:r w:rsidR="00D07FBE" w:rsidRPr="00E9700D">
        <w:rPr>
          <w:rFonts w:ascii="Times New Roman" w:hAnsi="Times New Roman" w:cs="Times New Roman"/>
          <w:sz w:val="20"/>
          <w:szCs w:val="20"/>
          <w:vertAlign w:val="superscript"/>
        </w:rPr>
        <w:t>rd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ed. New York: John Wiley &amp; Sons;</w:t>
      </w:r>
      <w:r w:rsidR="003D2BA8" w:rsidRPr="00E9700D">
        <w:rPr>
          <w:rFonts w:ascii="Times New Roman" w:hAnsi="Times New Roman" w:cs="Times New Roman"/>
          <w:sz w:val="20"/>
          <w:szCs w:val="20"/>
        </w:rPr>
        <w:t xml:space="preserve"> 1999.</w:t>
      </w:r>
    </w:p>
    <w:p w:rsidR="0030279F" w:rsidRPr="0030279F" w:rsidRDefault="0030279F" w:rsidP="00135518">
      <w:pPr>
        <w:spacing w:after="0" w:line="280" w:lineRule="exact"/>
        <w:ind w:firstLine="0"/>
        <w:rPr>
          <w:rFonts w:ascii="AngsanaUPC" w:hAnsi="AngsanaUPC" w:cs="AngsanaUPC"/>
          <w:color w:val="0000FF"/>
          <w:sz w:val="28"/>
          <w:cs/>
          <w:lang w:eastAsia="ko-KR"/>
        </w:rPr>
      </w:pPr>
      <w:r w:rsidRPr="0030279F">
        <w:rPr>
          <w:rFonts w:ascii="AngsanaUPC" w:hAnsi="AngsanaUPC" w:cs="AngsanaUPC"/>
          <w:sz w:val="28"/>
          <w:lang w:eastAsia="ko-KR"/>
        </w:rPr>
        <w:t>**</w:t>
      </w:r>
      <w:r w:rsidRPr="0030279F">
        <w:rPr>
          <w:rFonts w:ascii="AngsanaUPC" w:hAnsi="AngsanaUPC" w:cs="AngsanaUPC"/>
          <w:sz w:val="28"/>
          <w:cs/>
          <w:lang w:eastAsia="ko-KR"/>
        </w:rPr>
        <w:t xml:space="preserve"> </w:t>
      </w:r>
      <w:r>
        <w:rPr>
          <w:rFonts w:ascii="AngsanaUPC" w:hAnsi="AngsanaUPC" w:cs="AngsanaUPC" w:hint="cs"/>
          <w:sz w:val="28"/>
          <w:cs/>
          <w:lang w:eastAsia="ko-KR"/>
        </w:rPr>
        <w:t xml:space="preserve">เว็บเพจ </w:t>
      </w:r>
      <w:r>
        <w:rPr>
          <w:rFonts w:ascii="AngsanaUPC" w:hAnsi="AngsanaUPC" w:cs="AngsanaUPC" w:hint="cs"/>
          <w:color w:val="0000FF"/>
          <w:sz w:val="28"/>
          <w:cs/>
          <w:lang w:eastAsia="ko-KR"/>
        </w:rPr>
        <w:t>(ไม่ต้องพิมพ์หัวข้อ)</w:t>
      </w:r>
    </w:p>
    <w:p w:rsidR="004F3446" w:rsidRPr="00E9700D" w:rsidRDefault="004F3446" w:rsidP="00135518">
      <w:pPr>
        <w:pStyle w:val="Default"/>
        <w:spacing w:line="280" w:lineRule="exact"/>
        <w:ind w:left="284" w:hanging="284"/>
        <w:rPr>
          <w:rFonts w:ascii="Times New Roman" w:hAnsi="Times New Roman" w:cs="Times New Roman"/>
          <w:color w:val="auto"/>
          <w:sz w:val="18"/>
          <w:szCs w:val="18"/>
        </w:rPr>
      </w:pPr>
      <w:r w:rsidRPr="00E9700D">
        <w:rPr>
          <w:rFonts w:ascii="Times New Roman" w:hAnsi="Times New Roman"/>
          <w:sz w:val="20"/>
          <w:lang w:eastAsia="fr-FR"/>
        </w:rPr>
        <w:t>[3]</w:t>
      </w:r>
      <w:r w:rsidR="00A13C0A" w:rsidRPr="00E9700D">
        <w:rPr>
          <w:rFonts w:ascii="Times New Roman" w:hAnsi="Times New Roman"/>
          <w:sz w:val="20"/>
          <w:lang w:eastAsia="fr-FR"/>
        </w:rPr>
        <w:tab/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>Australian Insitute of Health and Welfare. Chronic diseases and associated risk factors [document on the Internet]. Canberra: The Institute; 2004 [updated 2005 June 23; cited 2005 Jun 30]. Available from: http://www.aihw.gov.au/cdarf/index.cfm.</w:t>
      </w:r>
    </w:p>
    <w:p w:rsidR="0030279F" w:rsidRPr="0030279F" w:rsidRDefault="0030279F" w:rsidP="00135518">
      <w:pPr>
        <w:spacing w:after="0" w:line="280" w:lineRule="exact"/>
        <w:ind w:firstLine="0"/>
        <w:rPr>
          <w:rFonts w:ascii="AngsanaUPC" w:hAnsi="AngsanaUPC" w:cs="AngsanaUPC"/>
          <w:color w:val="0000FF"/>
          <w:sz w:val="28"/>
          <w:cs/>
          <w:lang w:eastAsia="ko-KR"/>
        </w:rPr>
      </w:pPr>
      <w:r w:rsidRPr="0030279F">
        <w:rPr>
          <w:rFonts w:ascii="AngsanaUPC" w:hAnsi="AngsanaUPC" w:cs="AngsanaUPC"/>
          <w:sz w:val="28"/>
          <w:lang w:eastAsia="ko-KR"/>
        </w:rPr>
        <w:t>**</w:t>
      </w:r>
      <w:r w:rsidRPr="0030279F">
        <w:rPr>
          <w:rFonts w:ascii="AngsanaUPC" w:hAnsi="AngsanaUPC" w:cs="AngsanaUPC"/>
          <w:sz w:val="28"/>
          <w:cs/>
          <w:lang w:eastAsia="ko-KR"/>
        </w:rPr>
        <w:t xml:space="preserve"> </w:t>
      </w:r>
      <w:r>
        <w:rPr>
          <w:rFonts w:ascii="AngsanaUPC" w:hAnsi="AngsanaUPC" w:cs="AngsanaUPC" w:hint="cs"/>
          <w:sz w:val="28"/>
          <w:cs/>
          <w:lang w:eastAsia="ko-KR"/>
        </w:rPr>
        <w:t xml:space="preserve">รายงานการประชุมวิชาการ </w:t>
      </w:r>
      <w:r>
        <w:rPr>
          <w:rFonts w:ascii="AngsanaUPC" w:hAnsi="AngsanaUPC" w:cs="AngsanaUPC" w:hint="cs"/>
          <w:color w:val="0000FF"/>
          <w:sz w:val="28"/>
          <w:cs/>
          <w:lang w:eastAsia="ko-KR"/>
        </w:rPr>
        <w:t>(ไม่ต้องพิมพ์หัวข้อ)</w:t>
      </w:r>
    </w:p>
    <w:p w:rsidR="00947151" w:rsidRPr="00E9700D" w:rsidRDefault="0035055A" w:rsidP="00135518">
      <w:pPr>
        <w:spacing w:after="0" w:line="280" w:lineRule="exact"/>
        <w:ind w:left="284" w:hanging="284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4]</w:t>
      </w:r>
      <w:r w:rsidR="00A13C0A"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A13C0A" w:rsidRPr="00E9700D">
        <w:rPr>
          <w:rFonts w:ascii="Times New Roman" w:eastAsia="Times New Roman" w:hAnsi="Times New Roman" w:cs="Times New Roman"/>
          <w:color w:val="000000"/>
          <w:sz w:val="20"/>
          <w:szCs w:val="20"/>
        </w:rPr>
        <w:t>Harnden P, Joffe JK, Jones WG, editors. Germ cell tumours V: Proceedings of the 5th Germ Cell Tumour conference; 2001 Sep 13-15; Leeds, UK. New York: Springer; 2002.</w:t>
      </w:r>
    </w:p>
    <w:p w:rsidR="0030279F" w:rsidRPr="0030279F" w:rsidRDefault="0030279F" w:rsidP="00135518">
      <w:pPr>
        <w:spacing w:after="0" w:line="280" w:lineRule="exact"/>
        <w:ind w:firstLine="0"/>
        <w:rPr>
          <w:rFonts w:ascii="AngsanaUPC" w:hAnsi="AngsanaUPC" w:cs="AngsanaUPC"/>
          <w:color w:val="0000FF"/>
          <w:sz w:val="28"/>
          <w:cs/>
          <w:lang w:eastAsia="ko-KR"/>
        </w:rPr>
      </w:pPr>
      <w:r w:rsidRPr="0030279F">
        <w:rPr>
          <w:rFonts w:ascii="AngsanaUPC" w:hAnsi="AngsanaUPC" w:cs="AngsanaUPC"/>
          <w:sz w:val="28"/>
          <w:lang w:eastAsia="ko-KR"/>
        </w:rPr>
        <w:t>**</w:t>
      </w:r>
      <w:r w:rsidRPr="0030279F">
        <w:rPr>
          <w:rFonts w:ascii="AngsanaUPC" w:hAnsi="AngsanaUPC" w:cs="AngsanaUPC"/>
          <w:sz w:val="28"/>
          <w:cs/>
          <w:lang w:eastAsia="ko-KR"/>
        </w:rPr>
        <w:t xml:space="preserve"> </w:t>
      </w:r>
      <w:r>
        <w:rPr>
          <w:rFonts w:ascii="AngsanaUPC" w:hAnsi="AngsanaUPC" w:cs="AngsanaUPC" w:hint="cs"/>
          <w:sz w:val="28"/>
          <w:cs/>
          <w:lang w:eastAsia="ko-KR"/>
        </w:rPr>
        <w:t xml:space="preserve">วิทยานิพนธ์ </w:t>
      </w:r>
      <w:r>
        <w:rPr>
          <w:rFonts w:ascii="AngsanaUPC" w:hAnsi="AngsanaUPC" w:cs="AngsanaUPC" w:hint="cs"/>
          <w:color w:val="0000FF"/>
          <w:sz w:val="28"/>
          <w:cs/>
          <w:lang w:eastAsia="ko-KR"/>
        </w:rPr>
        <w:t>(ไม่ต้องพิมพ์หัวข้อ)</w:t>
      </w:r>
    </w:p>
    <w:p w:rsidR="00156A45" w:rsidRPr="00E9700D" w:rsidRDefault="0035055A" w:rsidP="00135518">
      <w:pPr>
        <w:spacing w:after="0" w:line="280" w:lineRule="exact"/>
        <w:ind w:left="284" w:hanging="284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5]</w:t>
      </w:r>
      <w:r w:rsidR="00A13C0A"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>Borkowski MM. Infant sleep and feeding: a telephone survey of Hispanic Americans. PhD [dissertation]. Mount Pleasant (MI): Central Micihigan University; 2002.</w:t>
      </w:r>
    </w:p>
    <w:p w:rsidR="004B77E0" w:rsidRPr="00E9700D" w:rsidRDefault="004B77E0" w:rsidP="00135518">
      <w:pPr>
        <w:spacing w:after="0" w:line="280" w:lineRule="exact"/>
        <w:rPr>
          <w:rFonts w:ascii="Times New Roman" w:hAnsi="Times New Roman" w:cs="Times New Roman"/>
          <w:sz w:val="20"/>
          <w:szCs w:val="20"/>
          <w:lang w:eastAsia="ko-KR"/>
        </w:rPr>
      </w:pPr>
    </w:p>
    <w:p w:rsidR="006017BD" w:rsidRPr="0030279F" w:rsidRDefault="0030279F" w:rsidP="00135518">
      <w:pPr>
        <w:spacing w:after="0" w:line="280" w:lineRule="exact"/>
        <w:rPr>
          <w:rFonts w:ascii="AngsanaUPC" w:hAnsi="AngsanaUPC" w:cs="AngsanaUPC"/>
          <w:b/>
          <w:bCs/>
          <w:sz w:val="28"/>
          <w:cs/>
          <w:lang w:eastAsia="ko-KR"/>
        </w:rPr>
      </w:pPr>
      <w:r w:rsidRPr="0030279F">
        <w:rPr>
          <w:rFonts w:ascii="AngsanaUPC" w:hAnsi="AngsanaUPC" w:cs="AngsanaUPC"/>
          <w:b/>
          <w:bCs/>
          <w:sz w:val="28"/>
          <w:lang w:eastAsia="ko-KR"/>
        </w:rPr>
        <w:t>6</w:t>
      </w:r>
      <w:r w:rsidR="00472CAA" w:rsidRPr="0030279F">
        <w:rPr>
          <w:rFonts w:ascii="AngsanaUPC" w:hAnsi="AngsanaUPC" w:cs="AngsanaUPC"/>
          <w:b/>
          <w:bCs/>
          <w:sz w:val="28"/>
          <w:lang w:eastAsia="ko-KR"/>
        </w:rPr>
        <w:t xml:space="preserve">. </w:t>
      </w:r>
      <w:r>
        <w:rPr>
          <w:rFonts w:ascii="AngsanaUPC" w:hAnsi="AngsanaUPC" w:cs="AngsanaUPC" w:hint="cs"/>
          <w:b/>
          <w:bCs/>
          <w:sz w:val="28"/>
          <w:cs/>
          <w:lang w:eastAsia="ko-KR"/>
        </w:rPr>
        <w:t>ภาคผนวก</w:t>
      </w:r>
    </w:p>
    <w:p w:rsidR="00DF79BB" w:rsidRPr="00135518" w:rsidRDefault="00135518" w:rsidP="00135518">
      <w:pPr>
        <w:spacing w:after="0" w:line="280" w:lineRule="exact"/>
        <w:ind w:firstLine="288"/>
        <w:rPr>
          <w:rFonts w:ascii="Times New Roman" w:hAnsi="Times New Roman" w:cs="Times New Roman"/>
          <w:sz w:val="28"/>
          <w:cs/>
        </w:rPr>
      </w:pPr>
      <w:r w:rsidRPr="00135518">
        <w:rPr>
          <w:rFonts w:ascii="Times New Roman" w:hAnsi="Times New Roman" w:cs="Angsana New" w:hint="cs"/>
          <w:sz w:val="28"/>
          <w:cs/>
        </w:rPr>
        <w:t>ผู้เขียน</w:t>
      </w:r>
      <w:r>
        <w:rPr>
          <w:rFonts w:ascii="Times New Roman" w:hAnsi="Times New Roman" w:cs="Angsana New" w:hint="cs"/>
          <w:sz w:val="28"/>
          <w:cs/>
        </w:rPr>
        <w:t>บทความสามารถเพิ่มภาคผนวกไว้หลังเอกสารอ้างอิงได้ ถ้ามีภาคผนวกหลายหัวข้อ ให้ใช้เป็นภาคผนวก ก.  ภาคผนวก ข ตามลำดับ</w:t>
      </w:r>
    </w:p>
    <w:p w:rsidR="006017BD" w:rsidRDefault="006017BD" w:rsidP="00135518">
      <w:pPr>
        <w:spacing w:after="0" w:line="280" w:lineRule="exact"/>
        <w:rPr>
          <w:rFonts w:ascii="Times New Roman" w:hAnsi="Times New Roman" w:cs="Times New Roman"/>
          <w:sz w:val="20"/>
          <w:szCs w:val="20"/>
          <w:lang w:eastAsia="ko-KR"/>
        </w:rPr>
      </w:pPr>
    </w:p>
    <w:p w:rsidR="00A37C22" w:rsidRPr="006017BD" w:rsidRDefault="00A37C22" w:rsidP="00135518">
      <w:pPr>
        <w:spacing w:after="0" w:line="280" w:lineRule="exact"/>
        <w:rPr>
          <w:rFonts w:ascii="Times New Roman" w:hAnsi="Times New Roman" w:cs="Times New Roman"/>
          <w:sz w:val="20"/>
          <w:szCs w:val="20"/>
          <w:lang w:eastAsia="ko-KR"/>
        </w:rPr>
      </w:pPr>
    </w:p>
    <w:sectPr w:rsidR="00A37C22" w:rsidRPr="006017BD" w:rsidSect="00EE511D">
      <w:type w:val="continuous"/>
      <w:pgSz w:w="11907" w:h="16839" w:code="9"/>
      <w:pgMar w:top="1440" w:right="851" w:bottom="1440" w:left="1440" w:header="567" w:footer="567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30445" w:rsidRDefault="00430445" w:rsidP="007B23DC">
      <w:pPr>
        <w:spacing w:after="0" w:line="240" w:lineRule="auto"/>
      </w:pPr>
      <w:r>
        <w:separator/>
      </w:r>
    </w:p>
  </w:endnote>
  <w:endnote w:type="continuationSeparator" w:id="0">
    <w:p w:rsidR="00430445" w:rsidRDefault="00430445" w:rsidP="007B23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5715B" w:rsidRPr="0095715B" w:rsidRDefault="0095715B" w:rsidP="0095715B">
    <w:pPr>
      <w:pStyle w:val="Footer"/>
      <w:jc w:val="center"/>
      <w:rPr>
        <w:rFonts w:ascii="TH Sarabun New" w:hAnsi="TH Sarabun New" w:cs="TH Sarabun New"/>
        <w:sz w:val="32"/>
        <w:szCs w:val="40"/>
      </w:rPr>
    </w:pPr>
    <w:r w:rsidRPr="0095715B">
      <w:rPr>
        <w:rFonts w:ascii="TH Sarabun New" w:hAnsi="TH Sarabun New" w:cs="TH Sarabun New"/>
        <w:sz w:val="32"/>
        <w:szCs w:val="40"/>
      </w:rPr>
      <w:fldChar w:fldCharType="begin"/>
    </w:r>
    <w:r w:rsidRPr="0095715B">
      <w:rPr>
        <w:rFonts w:ascii="TH Sarabun New" w:hAnsi="TH Sarabun New" w:cs="TH Sarabun New"/>
        <w:sz w:val="32"/>
        <w:szCs w:val="40"/>
      </w:rPr>
      <w:instrText xml:space="preserve"> PAGE   \* MERGEFORMAT </w:instrText>
    </w:r>
    <w:r w:rsidRPr="0095715B">
      <w:rPr>
        <w:rFonts w:ascii="TH Sarabun New" w:hAnsi="TH Sarabun New" w:cs="TH Sarabun New"/>
        <w:sz w:val="32"/>
        <w:szCs w:val="40"/>
      </w:rPr>
      <w:fldChar w:fldCharType="separate"/>
    </w:r>
    <w:r w:rsidRPr="0095715B">
      <w:rPr>
        <w:rFonts w:ascii="TH Sarabun New" w:hAnsi="TH Sarabun New" w:cs="TH Sarabun New"/>
        <w:noProof/>
        <w:sz w:val="32"/>
        <w:szCs w:val="40"/>
      </w:rPr>
      <w:t>1</w:t>
    </w:r>
    <w:r w:rsidRPr="0095715B">
      <w:rPr>
        <w:rFonts w:ascii="TH Sarabun New" w:hAnsi="TH Sarabun New" w:cs="TH Sarabun New"/>
        <w:noProof/>
        <w:sz w:val="32"/>
        <w:szCs w:val="4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2A06" w:rsidRPr="006B31B0" w:rsidRDefault="0095715B" w:rsidP="0095715B">
    <w:pPr>
      <w:pStyle w:val="Footer"/>
      <w:jc w:val="center"/>
      <w:rPr>
        <w:rFonts w:asciiTheme="majorBidi" w:hAnsiTheme="majorBidi" w:cstheme="majorBidi"/>
        <w:sz w:val="32"/>
        <w:szCs w:val="32"/>
      </w:rPr>
    </w:pPr>
    <w:r w:rsidRPr="006B31B0">
      <w:rPr>
        <w:rFonts w:asciiTheme="majorBidi" w:hAnsiTheme="majorBidi" w:cstheme="majorBidi"/>
        <w:sz w:val="32"/>
        <w:szCs w:val="32"/>
      </w:rPr>
      <w:fldChar w:fldCharType="begin"/>
    </w:r>
    <w:r w:rsidRPr="006B31B0">
      <w:rPr>
        <w:rFonts w:asciiTheme="majorBidi" w:hAnsiTheme="majorBidi" w:cstheme="majorBidi"/>
        <w:sz w:val="32"/>
        <w:szCs w:val="32"/>
      </w:rPr>
      <w:instrText xml:space="preserve"> PAGE   \* MERGEFORMAT </w:instrText>
    </w:r>
    <w:r w:rsidRPr="006B31B0">
      <w:rPr>
        <w:rFonts w:asciiTheme="majorBidi" w:hAnsiTheme="majorBidi" w:cstheme="majorBidi"/>
        <w:sz w:val="32"/>
        <w:szCs w:val="32"/>
      </w:rPr>
      <w:fldChar w:fldCharType="separate"/>
    </w:r>
    <w:r w:rsidRPr="006B31B0">
      <w:rPr>
        <w:rFonts w:asciiTheme="majorBidi" w:hAnsiTheme="majorBidi" w:cstheme="majorBidi"/>
        <w:noProof/>
        <w:sz w:val="32"/>
        <w:szCs w:val="32"/>
      </w:rPr>
      <w:t>1</w:t>
    </w:r>
    <w:r w:rsidRPr="006B31B0">
      <w:rPr>
        <w:rFonts w:asciiTheme="majorBidi" w:hAnsiTheme="majorBidi" w:cstheme="majorBidi"/>
        <w:noProof/>
        <w:sz w:val="32"/>
        <w:szCs w:val="3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5715B" w:rsidRPr="006B31B0" w:rsidRDefault="0095715B" w:rsidP="0095715B">
    <w:pPr>
      <w:pStyle w:val="Footer"/>
      <w:ind w:firstLine="0"/>
      <w:jc w:val="both"/>
      <w:rPr>
        <w:rFonts w:ascii="Angsana New" w:hAnsi="Angsana New" w:cs="Angsana New"/>
        <w:sz w:val="32"/>
        <w:szCs w:val="32"/>
      </w:rPr>
    </w:pPr>
    <w:r>
      <w:rPr>
        <w:cs/>
      </w:rPr>
      <w:tab/>
    </w:r>
    <w:r w:rsidRPr="006B31B0">
      <w:rPr>
        <w:rFonts w:ascii="Angsana New" w:hAnsi="Angsana New" w:cs="Angsana New"/>
        <w:sz w:val="32"/>
        <w:szCs w:val="32"/>
        <w:cs/>
      </w:rPr>
      <w:fldChar w:fldCharType="begin"/>
    </w:r>
    <w:r w:rsidRPr="006B31B0">
      <w:rPr>
        <w:rFonts w:ascii="Angsana New" w:hAnsi="Angsana New" w:cs="Angsana New"/>
        <w:sz w:val="32"/>
        <w:szCs w:val="32"/>
      </w:rPr>
      <w:instrText xml:space="preserve"> PAGE   \* MERGEFORMAT </w:instrText>
    </w:r>
    <w:r w:rsidRPr="006B31B0">
      <w:rPr>
        <w:rFonts w:ascii="Angsana New" w:hAnsi="Angsana New" w:cs="Angsana New"/>
        <w:sz w:val="32"/>
        <w:szCs w:val="32"/>
        <w:cs/>
      </w:rPr>
      <w:fldChar w:fldCharType="separate"/>
    </w:r>
    <w:r w:rsidRPr="006B31B0">
      <w:rPr>
        <w:rFonts w:ascii="Angsana New" w:hAnsi="Angsana New" w:cs="Angsana New"/>
        <w:noProof/>
        <w:sz w:val="32"/>
        <w:szCs w:val="32"/>
        <w:cs/>
      </w:rPr>
      <w:t>1</w:t>
    </w:r>
    <w:r w:rsidRPr="006B31B0">
      <w:rPr>
        <w:rFonts w:ascii="Angsana New" w:hAnsi="Angsana New" w:cs="Angsana New"/>
        <w:noProof/>
        <w:sz w:val="32"/>
        <w:szCs w:val="32"/>
        <w:cs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30445" w:rsidRDefault="00430445" w:rsidP="007B23DC">
      <w:pPr>
        <w:spacing w:after="0" w:line="240" w:lineRule="auto"/>
      </w:pPr>
      <w:r>
        <w:separator/>
      </w:r>
    </w:p>
  </w:footnote>
  <w:footnote w:type="continuationSeparator" w:id="0">
    <w:p w:rsidR="00430445" w:rsidRDefault="00430445" w:rsidP="007B23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5715B" w:rsidRDefault="0095715B">
    <w:pPr>
      <w:pStyle w:val="Header"/>
    </w:pPr>
    <w:r w:rsidRPr="0095715B">
      <w:rPr>
        <w:rFonts w:ascii="Times New Roman" w:hAnsi="Times New Roman" w:cs="Times New Roman"/>
        <w:i/>
        <w:iCs/>
        <w:sz w:val="18"/>
        <w:szCs w:val="22"/>
      </w:rPr>
      <w:t>3</w:t>
    </w:r>
    <w:r>
      <w:rPr>
        <w:rFonts w:ascii="Times New Roman" w:hAnsi="Times New Roman" w:cs="Times New Roman"/>
        <w:i/>
        <w:iCs/>
        <w:sz w:val="18"/>
        <w:szCs w:val="22"/>
        <w:vertAlign w:val="superscript"/>
      </w:rPr>
      <w:t>r</w:t>
    </w:r>
    <w:r w:rsidRPr="00DF5AF6">
      <w:rPr>
        <w:rFonts w:ascii="Times New Roman" w:hAnsi="Times New Roman" w:cs="Times New Roman"/>
        <w:i/>
        <w:iCs/>
        <w:sz w:val="18"/>
        <w:szCs w:val="22"/>
        <w:vertAlign w:val="superscript"/>
      </w:rPr>
      <w:t>d</w:t>
    </w:r>
    <w:r w:rsidRPr="00DF5AF6">
      <w:rPr>
        <w:rFonts w:ascii="Times New Roman" w:hAnsi="Times New Roman" w:cs="Times New Roman"/>
        <w:i/>
        <w:iCs/>
        <w:sz w:val="18"/>
        <w:szCs w:val="22"/>
      </w:rPr>
      <w:t xml:space="preserve"> NCSDI, April 0</w:t>
    </w:r>
    <w:r>
      <w:rPr>
        <w:rFonts w:ascii="Times New Roman" w:hAnsi="Times New Roman" w:cs="Times New Roman"/>
        <w:i/>
        <w:iCs/>
        <w:sz w:val="18"/>
        <w:szCs w:val="22"/>
      </w:rPr>
      <w:t>3</w:t>
    </w:r>
    <w:r w:rsidRPr="00DF5AF6">
      <w:rPr>
        <w:rFonts w:ascii="Times New Roman" w:hAnsi="Times New Roman" w:cs="Times New Roman"/>
        <w:i/>
        <w:iCs/>
        <w:sz w:val="18"/>
        <w:szCs w:val="22"/>
      </w:rPr>
      <w:t>, 202</w:t>
    </w:r>
    <w:r>
      <w:rPr>
        <w:rFonts w:ascii="Times New Roman" w:hAnsi="Times New Roman" w:cs="Times New Roman"/>
        <w:i/>
        <w:iCs/>
        <w:sz w:val="18"/>
        <w:szCs w:val="22"/>
      </w:rPr>
      <w:t>6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5715B" w:rsidRPr="0095715B" w:rsidRDefault="00CA57F5" w:rsidP="00CA57F5">
    <w:pPr>
      <w:pStyle w:val="Header"/>
      <w:rPr>
        <w:cs/>
      </w:rPr>
    </w:pPr>
    <w:r>
      <w:rPr>
        <w:rFonts w:ascii="Times New Roman" w:hAnsi="Times New Roman" w:cs="Times New Roman"/>
        <w:i/>
        <w:iCs/>
        <w:sz w:val="18"/>
        <w:szCs w:val="22"/>
      </w:rPr>
      <w:tab/>
    </w:r>
    <w:r>
      <w:rPr>
        <w:rFonts w:ascii="Times New Roman" w:hAnsi="Times New Roman" w:cs="Times New Roman"/>
        <w:i/>
        <w:iCs/>
        <w:sz w:val="18"/>
        <w:szCs w:val="22"/>
      </w:rPr>
      <w:tab/>
    </w:r>
    <w:r w:rsidRPr="0095715B">
      <w:rPr>
        <w:rFonts w:ascii="Times New Roman" w:hAnsi="Times New Roman" w:cs="Times New Roman"/>
        <w:i/>
        <w:iCs/>
        <w:sz w:val="18"/>
        <w:szCs w:val="22"/>
      </w:rPr>
      <w:t>3</w:t>
    </w:r>
    <w:r>
      <w:rPr>
        <w:rFonts w:ascii="Times New Roman" w:hAnsi="Times New Roman" w:cs="Times New Roman"/>
        <w:i/>
        <w:iCs/>
        <w:sz w:val="18"/>
        <w:szCs w:val="22"/>
        <w:vertAlign w:val="superscript"/>
      </w:rPr>
      <w:t>r</w:t>
    </w:r>
    <w:r w:rsidRPr="00DF5AF6">
      <w:rPr>
        <w:rFonts w:ascii="Times New Roman" w:hAnsi="Times New Roman" w:cs="Times New Roman"/>
        <w:i/>
        <w:iCs/>
        <w:sz w:val="18"/>
        <w:szCs w:val="22"/>
        <w:vertAlign w:val="superscript"/>
      </w:rPr>
      <w:t>d</w:t>
    </w:r>
    <w:r w:rsidRPr="00DF5AF6">
      <w:rPr>
        <w:rFonts w:ascii="Times New Roman" w:hAnsi="Times New Roman" w:cs="Times New Roman"/>
        <w:i/>
        <w:iCs/>
        <w:sz w:val="18"/>
        <w:szCs w:val="22"/>
      </w:rPr>
      <w:t xml:space="preserve"> NCSDI, April 0</w:t>
    </w:r>
    <w:r>
      <w:rPr>
        <w:rFonts w:ascii="Times New Roman" w:hAnsi="Times New Roman" w:cs="Times New Roman"/>
        <w:i/>
        <w:iCs/>
        <w:sz w:val="18"/>
        <w:szCs w:val="22"/>
      </w:rPr>
      <w:t>3</w:t>
    </w:r>
    <w:r w:rsidRPr="00DF5AF6">
      <w:rPr>
        <w:rFonts w:ascii="Times New Roman" w:hAnsi="Times New Roman" w:cs="Times New Roman"/>
        <w:i/>
        <w:iCs/>
        <w:sz w:val="18"/>
        <w:szCs w:val="22"/>
      </w:rPr>
      <w:t>, 202</w:t>
    </w:r>
    <w:r>
      <w:rPr>
        <w:rFonts w:ascii="Times New Roman" w:hAnsi="Times New Roman" w:cs="Times New Roman"/>
        <w:i/>
        <w:iCs/>
        <w:sz w:val="18"/>
        <w:szCs w:val="22"/>
      </w:rPr>
      <w:t>6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5715B" w:rsidRPr="0095715B" w:rsidRDefault="0095715B" w:rsidP="0095715B">
    <w:pPr>
      <w:pStyle w:val="Header"/>
      <w:spacing w:after="0" w:line="240" w:lineRule="auto"/>
      <w:ind w:firstLine="288"/>
      <w:jc w:val="center"/>
      <w:rPr>
        <w:i/>
      </w:rPr>
    </w:pPr>
    <w:r w:rsidRPr="006022FB">
      <w:rPr>
        <w:rFonts w:ascii="Times New Roman" w:hAnsi="Times New Roman" w:cs="Times New Roman"/>
        <w:i/>
        <w:sz w:val="18"/>
        <w:szCs w:val="18"/>
      </w:rPr>
      <w:t xml:space="preserve">The </w:t>
    </w:r>
    <w:r>
      <w:rPr>
        <w:rFonts w:ascii="Times New Roman" w:hAnsi="Times New Roman"/>
        <w:i/>
        <w:sz w:val="18"/>
        <w:szCs w:val="18"/>
      </w:rPr>
      <w:t>3</w:t>
    </w:r>
    <w:r>
      <w:rPr>
        <w:rFonts w:ascii="Times New Roman" w:hAnsi="Times New Roman" w:cs="Times New Roman"/>
        <w:i/>
        <w:sz w:val="18"/>
        <w:szCs w:val="18"/>
        <w:vertAlign w:val="superscript"/>
      </w:rPr>
      <w:t>r</w:t>
    </w:r>
    <w:r w:rsidRPr="006022FB">
      <w:rPr>
        <w:rFonts w:ascii="Times New Roman" w:hAnsi="Times New Roman" w:cs="Times New Roman"/>
        <w:i/>
        <w:sz w:val="18"/>
        <w:szCs w:val="18"/>
        <w:vertAlign w:val="superscript"/>
      </w:rPr>
      <w:t>d</w:t>
    </w:r>
    <w:r w:rsidRPr="006022FB">
      <w:rPr>
        <w:rFonts w:ascii="Times New Roman" w:hAnsi="Times New Roman" w:cs="Times New Roman"/>
        <w:i/>
        <w:sz w:val="18"/>
        <w:szCs w:val="18"/>
      </w:rPr>
      <w:t xml:space="preserve"> National Conference on Statistics, Data Science and Insurance (NCSDI 202</w:t>
    </w:r>
    <w:r>
      <w:rPr>
        <w:rFonts w:ascii="Times New Roman" w:hAnsi="Times New Roman" w:cs="Times New Roman"/>
        <w:i/>
        <w:sz w:val="18"/>
        <w:szCs w:val="18"/>
      </w:rPr>
      <w:t>6</w:t>
    </w:r>
    <w:r w:rsidRPr="006022FB">
      <w:rPr>
        <w:rFonts w:ascii="Times New Roman" w:hAnsi="Times New Roman" w:cs="Times New Roman"/>
        <w:i/>
        <w:sz w:val="18"/>
        <w:szCs w:val="18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7224ED"/>
    <w:multiLevelType w:val="hybridMultilevel"/>
    <w:tmpl w:val="248436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7E7170"/>
    <w:multiLevelType w:val="multilevel"/>
    <w:tmpl w:val="859E6656"/>
    <w:lvl w:ilvl="0">
      <w:start w:val="1"/>
      <w:numFmt w:val="decimal"/>
      <w:pStyle w:val="Els-numlist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2" w15:restartNumberingAfterBreak="0">
    <w:nsid w:val="63CB404A"/>
    <w:multiLevelType w:val="hybridMultilevel"/>
    <w:tmpl w:val="3FA61F0E"/>
    <w:lvl w:ilvl="0" w:tplc="380A4DC8">
      <w:start w:val="2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18" w:hanging="360"/>
      </w:pPr>
    </w:lvl>
    <w:lvl w:ilvl="2" w:tplc="0409001B" w:tentative="1">
      <w:start w:val="1"/>
      <w:numFmt w:val="lowerRoman"/>
      <w:lvlText w:val="%3."/>
      <w:lvlJc w:val="right"/>
      <w:pPr>
        <w:ind w:left="2038" w:hanging="180"/>
      </w:pPr>
    </w:lvl>
    <w:lvl w:ilvl="3" w:tplc="0409000F" w:tentative="1">
      <w:start w:val="1"/>
      <w:numFmt w:val="decimal"/>
      <w:lvlText w:val="%4."/>
      <w:lvlJc w:val="left"/>
      <w:pPr>
        <w:ind w:left="2758" w:hanging="360"/>
      </w:pPr>
    </w:lvl>
    <w:lvl w:ilvl="4" w:tplc="04090019" w:tentative="1">
      <w:start w:val="1"/>
      <w:numFmt w:val="lowerLetter"/>
      <w:lvlText w:val="%5."/>
      <w:lvlJc w:val="left"/>
      <w:pPr>
        <w:ind w:left="3478" w:hanging="360"/>
      </w:pPr>
    </w:lvl>
    <w:lvl w:ilvl="5" w:tplc="0409001B" w:tentative="1">
      <w:start w:val="1"/>
      <w:numFmt w:val="lowerRoman"/>
      <w:lvlText w:val="%6."/>
      <w:lvlJc w:val="right"/>
      <w:pPr>
        <w:ind w:left="4198" w:hanging="180"/>
      </w:pPr>
    </w:lvl>
    <w:lvl w:ilvl="6" w:tplc="0409000F" w:tentative="1">
      <w:start w:val="1"/>
      <w:numFmt w:val="decimal"/>
      <w:lvlText w:val="%7."/>
      <w:lvlJc w:val="left"/>
      <w:pPr>
        <w:ind w:left="4918" w:hanging="360"/>
      </w:pPr>
    </w:lvl>
    <w:lvl w:ilvl="7" w:tplc="04090019" w:tentative="1">
      <w:start w:val="1"/>
      <w:numFmt w:val="lowerLetter"/>
      <w:lvlText w:val="%8."/>
      <w:lvlJc w:val="left"/>
      <w:pPr>
        <w:ind w:left="5638" w:hanging="360"/>
      </w:pPr>
    </w:lvl>
    <w:lvl w:ilvl="8" w:tplc="0409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3" w15:restartNumberingAfterBreak="0">
    <w:nsid w:val="6C775F1A"/>
    <w:multiLevelType w:val="hybridMultilevel"/>
    <w:tmpl w:val="5B6C9F14"/>
    <w:lvl w:ilvl="0" w:tplc="FE9661D4">
      <w:start w:val="6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18" w:hanging="360"/>
      </w:pPr>
    </w:lvl>
    <w:lvl w:ilvl="2" w:tplc="0409001B" w:tentative="1">
      <w:start w:val="1"/>
      <w:numFmt w:val="lowerRoman"/>
      <w:lvlText w:val="%3."/>
      <w:lvlJc w:val="right"/>
      <w:pPr>
        <w:ind w:left="2038" w:hanging="180"/>
      </w:pPr>
    </w:lvl>
    <w:lvl w:ilvl="3" w:tplc="0409000F" w:tentative="1">
      <w:start w:val="1"/>
      <w:numFmt w:val="decimal"/>
      <w:lvlText w:val="%4."/>
      <w:lvlJc w:val="left"/>
      <w:pPr>
        <w:ind w:left="2758" w:hanging="360"/>
      </w:pPr>
    </w:lvl>
    <w:lvl w:ilvl="4" w:tplc="04090019" w:tentative="1">
      <w:start w:val="1"/>
      <w:numFmt w:val="lowerLetter"/>
      <w:lvlText w:val="%5."/>
      <w:lvlJc w:val="left"/>
      <w:pPr>
        <w:ind w:left="3478" w:hanging="360"/>
      </w:pPr>
    </w:lvl>
    <w:lvl w:ilvl="5" w:tplc="0409001B" w:tentative="1">
      <w:start w:val="1"/>
      <w:numFmt w:val="lowerRoman"/>
      <w:lvlText w:val="%6."/>
      <w:lvlJc w:val="right"/>
      <w:pPr>
        <w:ind w:left="4198" w:hanging="180"/>
      </w:pPr>
    </w:lvl>
    <w:lvl w:ilvl="6" w:tplc="0409000F" w:tentative="1">
      <w:start w:val="1"/>
      <w:numFmt w:val="decimal"/>
      <w:lvlText w:val="%7."/>
      <w:lvlJc w:val="left"/>
      <w:pPr>
        <w:ind w:left="4918" w:hanging="360"/>
      </w:pPr>
    </w:lvl>
    <w:lvl w:ilvl="7" w:tplc="04090019" w:tentative="1">
      <w:start w:val="1"/>
      <w:numFmt w:val="lowerLetter"/>
      <w:lvlText w:val="%8."/>
      <w:lvlJc w:val="left"/>
      <w:pPr>
        <w:ind w:left="5638" w:hanging="360"/>
      </w:pPr>
    </w:lvl>
    <w:lvl w:ilvl="8" w:tplc="0409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4" w15:restartNumberingAfterBreak="0">
    <w:nsid w:val="7DDD5F43"/>
    <w:multiLevelType w:val="multilevel"/>
    <w:tmpl w:val="7934432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  <w:rPr>
        <w:rFonts w:ascii="Times New Roman" w:eastAsia="Times New Roman" w:hAnsi="Times New Roman" w:cs="Times New Roman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  <w:rPr>
        <w:rFonts w:ascii="Cordia New" w:hAnsi="Cordia New" w:cs="Cordia New" w:hint="default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1200"/>
        </w:tabs>
        <w:ind w:left="720" w:hanging="24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960" w:hanging="2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040"/>
        </w:tabs>
        <w:ind w:left="1200" w:hanging="2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280"/>
        </w:tabs>
        <w:ind w:left="1440" w:hanging="2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1680" w:hanging="2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120"/>
        </w:tabs>
        <w:ind w:left="1920" w:hanging="240"/>
      </w:pPr>
      <w:rPr>
        <w:rFonts w:hint="default"/>
      </w:rPr>
    </w:lvl>
    <w:lvl w:ilvl="8">
      <w:start w:val="1"/>
      <w:numFmt w:val="decimal"/>
      <w:lvlText w:val="%1..%3.%4.%5.%6.%7.%8.%9."/>
      <w:lvlJc w:val="left"/>
      <w:pPr>
        <w:tabs>
          <w:tab w:val="num" w:pos="3360"/>
        </w:tabs>
        <w:ind w:left="2160" w:hanging="24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284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7D0C"/>
    <w:rsid w:val="000014E9"/>
    <w:rsid w:val="00002705"/>
    <w:rsid w:val="00002B1F"/>
    <w:rsid w:val="00002FB4"/>
    <w:rsid w:val="000030F4"/>
    <w:rsid w:val="000035FA"/>
    <w:rsid w:val="0000389E"/>
    <w:rsid w:val="00003BDE"/>
    <w:rsid w:val="0000432D"/>
    <w:rsid w:val="00005155"/>
    <w:rsid w:val="000051DF"/>
    <w:rsid w:val="000057C5"/>
    <w:rsid w:val="000063D9"/>
    <w:rsid w:val="00006C48"/>
    <w:rsid w:val="00007DF1"/>
    <w:rsid w:val="00010008"/>
    <w:rsid w:val="000106D3"/>
    <w:rsid w:val="0001193F"/>
    <w:rsid w:val="0001315E"/>
    <w:rsid w:val="000149FD"/>
    <w:rsid w:val="000155E8"/>
    <w:rsid w:val="00015917"/>
    <w:rsid w:val="000168A6"/>
    <w:rsid w:val="000179D9"/>
    <w:rsid w:val="00017B64"/>
    <w:rsid w:val="00017CCE"/>
    <w:rsid w:val="00017D01"/>
    <w:rsid w:val="00017E9E"/>
    <w:rsid w:val="000202BD"/>
    <w:rsid w:val="0002099D"/>
    <w:rsid w:val="00020B1C"/>
    <w:rsid w:val="00020F23"/>
    <w:rsid w:val="00021123"/>
    <w:rsid w:val="00021284"/>
    <w:rsid w:val="00021AE7"/>
    <w:rsid w:val="0002372F"/>
    <w:rsid w:val="00023DAF"/>
    <w:rsid w:val="0002421C"/>
    <w:rsid w:val="00024554"/>
    <w:rsid w:val="00024AB7"/>
    <w:rsid w:val="00024B0E"/>
    <w:rsid w:val="00024B87"/>
    <w:rsid w:val="0002504E"/>
    <w:rsid w:val="000256DD"/>
    <w:rsid w:val="000266AB"/>
    <w:rsid w:val="00026ACE"/>
    <w:rsid w:val="00027261"/>
    <w:rsid w:val="000272B8"/>
    <w:rsid w:val="000311B7"/>
    <w:rsid w:val="000313F5"/>
    <w:rsid w:val="00031659"/>
    <w:rsid w:val="0003207F"/>
    <w:rsid w:val="0003281B"/>
    <w:rsid w:val="00032B75"/>
    <w:rsid w:val="00033225"/>
    <w:rsid w:val="00033876"/>
    <w:rsid w:val="00033AD2"/>
    <w:rsid w:val="000341EA"/>
    <w:rsid w:val="00034AD6"/>
    <w:rsid w:val="0003531B"/>
    <w:rsid w:val="000359E4"/>
    <w:rsid w:val="000359FF"/>
    <w:rsid w:val="00035C9D"/>
    <w:rsid w:val="00036612"/>
    <w:rsid w:val="00036F68"/>
    <w:rsid w:val="0003771B"/>
    <w:rsid w:val="00037725"/>
    <w:rsid w:val="00037C68"/>
    <w:rsid w:val="00037C9F"/>
    <w:rsid w:val="00040C01"/>
    <w:rsid w:val="00041669"/>
    <w:rsid w:val="00041A6E"/>
    <w:rsid w:val="00042EE2"/>
    <w:rsid w:val="00042EE4"/>
    <w:rsid w:val="000443E1"/>
    <w:rsid w:val="0004456F"/>
    <w:rsid w:val="00044571"/>
    <w:rsid w:val="00044B67"/>
    <w:rsid w:val="00044EB8"/>
    <w:rsid w:val="00044FC8"/>
    <w:rsid w:val="0004527C"/>
    <w:rsid w:val="000453CB"/>
    <w:rsid w:val="00047C5E"/>
    <w:rsid w:val="000503B5"/>
    <w:rsid w:val="00052C66"/>
    <w:rsid w:val="00052C94"/>
    <w:rsid w:val="00052D9F"/>
    <w:rsid w:val="00053C15"/>
    <w:rsid w:val="00053EA8"/>
    <w:rsid w:val="00054499"/>
    <w:rsid w:val="000546DF"/>
    <w:rsid w:val="00055015"/>
    <w:rsid w:val="00055EF0"/>
    <w:rsid w:val="00056591"/>
    <w:rsid w:val="00056E4D"/>
    <w:rsid w:val="00057506"/>
    <w:rsid w:val="00057997"/>
    <w:rsid w:val="000600AD"/>
    <w:rsid w:val="0006104F"/>
    <w:rsid w:val="00062E1A"/>
    <w:rsid w:val="00063164"/>
    <w:rsid w:val="000631FC"/>
    <w:rsid w:val="00063492"/>
    <w:rsid w:val="000635D1"/>
    <w:rsid w:val="00065392"/>
    <w:rsid w:val="000653BE"/>
    <w:rsid w:val="00066025"/>
    <w:rsid w:val="0006645F"/>
    <w:rsid w:val="000668EE"/>
    <w:rsid w:val="000669D3"/>
    <w:rsid w:val="00067928"/>
    <w:rsid w:val="000679CC"/>
    <w:rsid w:val="00067D88"/>
    <w:rsid w:val="00067EA3"/>
    <w:rsid w:val="000703E2"/>
    <w:rsid w:val="00070D9B"/>
    <w:rsid w:val="000713EF"/>
    <w:rsid w:val="00071970"/>
    <w:rsid w:val="0007199A"/>
    <w:rsid w:val="000728DE"/>
    <w:rsid w:val="00072AD1"/>
    <w:rsid w:val="00073BF4"/>
    <w:rsid w:val="00073CC0"/>
    <w:rsid w:val="00074907"/>
    <w:rsid w:val="00074F00"/>
    <w:rsid w:val="0007569D"/>
    <w:rsid w:val="00075D4C"/>
    <w:rsid w:val="00077110"/>
    <w:rsid w:val="00077531"/>
    <w:rsid w:val="00080B06"/>
    <w:rsid w:val="00081C86"/>
    <w:rsid w:val="0008245B"/>
    <w:rsid w:val="00082469"/>
    <w:rsid w:val="0008261A"/>
    <w:rsid w:val="000827E2"/>
    <w:rsid w:val="00083A68"/>
    <w:rsid w:val="00083E8D"/>
    <w:rsid w:val="00084B7A"/>
    <w:rsid w:val="000855B2"/>
    <w:rsid w:val="00085662"/>
    <w:rsid w:val="00085F39"/>
    <w:rsid w:val="0008601E"/>
    <w:rsid w:val="00086830"/>
    <w:rsid w:val="00086B1D"/>
    <w:rsid w:val="000879D3"/>
    <w:rsid w:val="00087B6D"/>
    <w:rsid w:val="00087B92"/>
    <w:rsid w:val="00090BCB"/>
    <w:rsid w:val="00090F63"/>
    <w:rsid w:val="000915D5"/>
    <w:rsid w:val="00091B70"/>
    <w:rsid w:val="00092178"/>
    <w:rsid w:val="00092A5D"/>
    <w:rsid w:val="00092CD7"/>
    <w:rsid w:val="00092F5D"/>
    <w:rsid w:val="00093260"/>
    <w:rsid w:val="00095171"/>
    <w:rsid w:val="00095271"/>
    <w:rsid w:val="000953AE"/>
    <w:rsid w:val="00095B8E"/>
    <w:rsid w:val="000A0010"/>
    <w:rsid w:val="000A0354"/>
    <w:rsid w:val="000A0A8E"/>
    <w:rsid w:val="000A1047"/>
    <w:rsid w:val="000A136F"/>
    <w:rsid w:val="000A1444"/>
    <w:rsid w:val="000A152F"/>
    <w:rsid w:val="000A1969"/>
    <w:rsid w:val="000A1AB4"/>
    <w:rsid w:val="000A1BCF"/>
    <w:rsid w:val="000A2D65"/>
    <w:rsid w:val="000A3250"/>
    <w:rsid w:val="000A35ED"/>
    <w:rsid w:val="000A3736"/>
    <w:rsid w:val="000A448B"/>
    <w:rsid w:val="000A4FDE"/>
    <w:rsid w:val="000A5B25"/>
    <w:rsid w:val="000A5D62"/>
    <w:rsid w:val="000A66FB"/>
    <w:rsid w:val="000A67CF"/>
    <w:rsid w:val="000A6C71"/>
    <w:rsid w:val="000A7533"/>
    <w:rsid w:val="000A7C17"/>
    <w:rsid w:val="000A7F3F"/>
    <w:rsid w:val="000B05D8"/>
    <w:rsid w:val="000B153C"/>
    <w:rsid w:val="000B2589"/>
    <w:rsid w:val="000B3023"/>
    <w:rsid w:val="000B3B96"/>
    <w:rsid w:val="000B3CD1"/>
    <w:rsid w:val="000B3FAF"/>
    <w:rsid w:val="000B4C82"/>
    <w:rsid w:val="000B5D4C"/>
    <w:rsid w:val="000B77CE"/>
    <w:rsid w:val="000B7980"/>
    <w:rsid w:val="000C288B"/>
    <w:rsid w:val="000C2E0D"/>
    <w:rsid w:val="000C33A5"/>
    <w:rsid w:val="000C456B"/>
    <w:rsid w:val="000C4AC3"/>
    <w:rsid w:val="000C5205"/>
    <w:rsid w:val="000C5ECF"/>
    <w:rsid w:val="000C7022"/>
    <w:rsid w:val="000C7FB7"/>
    <w:rsid w:val="000D0A47"/>
    <w:rsid w:val="000D16D4"/>
    <w:rsid w:val="000D260F"/>
    <w:rsid w:val="000D26B1"/>
    <w:rsid w:val="000D3A9C"/>
    <w:rsid w:val="000D407A"/>
    <w:rsid w:val="000D42BD"/>
    <w:rsid w:val="000D4743"/>
    <w:rsid w:val="000D4E63"/>
    <w:rsid w:val="000D4FE5"/>
    <w:rsid w:val="000D55B1"/>
    <w:rsid w:val="000D6CE0"/>
    <w:rsid w:val="000D75C2"/>
    <w:rsid w:val="000D7837"/>
    <w:rsid w:val="000E0683"/>
    <w:rsid w:val="000E0AE0"/>
    <w:rsid w:val="000E1FBB"/>
    <w:rsid w:val="000E26D9"/>
    <w:rsid w:val="000E26E4"/>
    <w:rsid w:val="000E295B"/>
    <w:rsid w:val="000E3FB6"/>
    <w:rsid w:val="000E44F9"/>
    <w:rsid w:val="000E45C4"/>
    <w:rsid w:val="000E467D"/>
    <w:rsid w:val="000E4A49"/>
    <w:rsid w:val="000E5D63"/>
    <w:rsid w:val="000E6137"/>
    <w:rsid w:val="000E714B"/>
    <w:rsid w:val="000E79CB"/>
    <w:rsid w:val="000F05EA"/>
    <w:rsid w:val="000F14B0"/>
    <w:rsid w:val="000F14D3"/>
    <w:rsid w:val="000F1CF1"/>
    <w:rsid w:val="000F24DD"/>
    <w:rsid w:val="000F38FE"/>
    <w:rsid w:val="000F3DE0"/>
    <w:rsid w:val="000F411D"/>
    <w:rsid w:val="000F4439"/>
    <w:rsid w:val="000F4634"/>
    <w:rsid w:val="000F6214"/>
    <w:rsid w:val="000F6A65"/>
    <w:rsid w:val="000F6EB4"/>
    <w:rsid w:val="000F6F93"/>
    <w:rsid w:val="000F72DB"/>
    <w:rsid w:val="000F76BF"/>
    <w:rsid w:val="000F7834"/>
    <w:rsid w:val="001003A2"/>
    <w:rsid w:val="00100498"/>
    <w:rsid w:val="0010079B"/>
    <w:rsid w:val="00100916"/>
    <w:rsid w:val="00100F8E"/>
    <w:rsid w:val="00101847"/>
    <w:rsid w:val="001026B8"/>
    <w:rsid w:val="00102DC1"/>
    <w:rsid w:val="00103BEA"/>
    <w:rsid w:val="00103C2E"/>
    <w:rsid w:val="00104D69"/>
    <w:rsid w:val="00104E56"/>
    <w:rsid w:val="001052D7"/>
    <w:rsid w:val="00105BB1"/>
    <w:rsid w:val="0010669E"/>
    <w:rsid w:val="001074C8"/>
    <w:rsid w:val="00107E9A"/>
    <w:rsid w:val="001107AB"/>
    <w:rsid w:val="00110E09"/>
    <w:rsid w:val="001111C2"/>
    <w:rsid w:val="00111A29"/>
    <w:rsid w:val="00111D16"/>
    <w:rsid w:val="001123DA"/>
    <w:rsid w:val="00112489"/>
    <w:rsid w:val="001131B7"/>
    <w:rsid w:val="001146DA"/>
    <w:rsid w:val="00115118"/>
    <w:rsid w:val="00115607"/>
    <w:rsid w:val="00115ACF"/>
    <w:rsid w:val="00116257"/>
    <w:rsid w:val="001173A5"/>
    <w:rsid w:val="00117C41"/>
    <w:rsid w:val="00117F43"/>
    <w:rsid w:val="00117F80"/>
    <w:rsid w:val="00120498"/>
    <w:rsid w:val="00120D56"/>
    <w:rsid w:val="00120DC2"/>
    <w:rsid w:val="0012232C"/>
    <w:rsid w:val="00122547"/>
    <w:rsid w:val="001229B4"/>
    <w:rsid w:val="00122A60"/>
    <w:rsid w:val="00122A93"/>
    <w:rsid w:val="0012458A"/>
    <w:rsid w:val="00125FA3"/>
    <w:rsid w:val="001267F3"/>
    <w:rsid w:val="00126A94"/>
    <w:rsid w:val="00127927"/>
    <w:rsid w:val="00131C8F"/>
    <w:rsid w:val="001329E3"/>
    <w:rsid w:val="001340CE"/>
    <w:rsid w:val="00134C71"/>
    <w:rsid w:val="00134CF6"/>
    <w:rsid w:val="00135518"/>
    <w:rsid w:val="00135DE7"/>
    <w:rsid w:val="00137265"/>
    <w:rsid w:val="00137290"/>
    <w:rsid w:val="0013793E"/>
    <w:rsid w:val="00137B27"/>
    <w:rsid w:val="00137C0D"/>
    <w:rsid w:val="00137DB0"/>
    <w:rsid w:val="00141955"/>
    <w:rsid w:val="00141B06"/>
    <w:rsid w:val="00141EB2"/>
    <w:rsid w:val="0014220C"/>
    <w:rsid w:val="00142ECE"/>
    <w:rsid w:val="0014484D"/>
    <w:rsid w:val="00144F70"/>
    <w:rsid w:val="00145393"/>
    <w:rsid w:val="0014563A"/>
    <w:rsid w:val="00145823"/>
    <w:rsid w:val="00145E89"/>
    <w:rsid w:val="00147762"/>
    <w:rsid w:val="001502DC"/>
    <w:rsid w:val="00150521"/>
    <w:rsid w:val="00150605"/>
    <w:rsid w:val="001508A3"/>
    <w:rsid w:val="00150AD8"/>
    <w:rsid w:val="001513EA"/>
    <w:rsid w:val="001513F2"/>
    <w:rsid w:val="00152341"/>
    <w:rsid w:val="001524FB"/>
    <w:rsid w:val="0015274F"/>
    <w:rsid w:val="00152964"/>
    <w:rsid w:val="00152C46"/>
    <w:rsid w:val="00152EDB"/>
    <w:rsid w:val="00154126"/>
    <w:rsid w:val="001548D9"/>
    <w:rsid w:val="0015575E"/>
    <w:rsid w:val="00155839"/>
    <w:rsid w:val="001558A5"/>
    <w:rsid w:val="00156080"/>
    <w:rsid w:val="00156A45"/>
    <w:rsid w:val="001574AF"/>
    <w:rsid w:val="00160630"/>
    <w:rsid w:val="00160791"/>
    <w:rsid w:val="0016117D"/>
    <w:rsid w:val="0016117E"/>
    <w:rsid w:val="00161371"/>
    <w:rsid w:val="00162990"/>
    <w:rsid w:val="00162C19"/>
    <w:rsid w:val="00163363"/>
    <w:rsid w:val="001636C7"/>
    <w:rsid w:val="00164459"/>
    <w:rsid w:val="00166710"/>
    <w:rsid w:val="00166801"/>
    <w:rsid w:val="00166DC6"/>
    <w:rsid w:val="001672FE"/>
    <w:rsid w:val="00170351"/>
    <w:rsid w:val="00170520"/>
    <w:rsid w:val="0017097E"/>
    <w:rsid w:val="00171329"/>
    <w:rsid w:val="00171A3A"/>
    <w:rsid w:val="00171B6B"/>
    <w:rsid w:val="00171E71"/>
    <w:rsid w:val="00172354"/>
    <w:rsid w:val="00172C1C"/>
    <w:rsid w:val="001737BE"/>
    <w:rsid w:val="00175374"/>
    <w:rsid w:val="00175515"/>
    <w:rsid w:val="00175DB1"/>
    <w:rsid w:val="0017666A"/>
    <w:rsid w:val="001773C3"/>
    <w:rsid w:val="001800F5"/>
    <w:rsid w:val="00181ACB"/>
    <w:rsid w:val="00181D47"/>
    <w:rsid w:val="0018293E"/>
    <w:rsid w:val="00183758"/>
    <w:rsid w:val="00183CE6"/>
    <w:rsid w:val="001841A9"/>
    <w:rsid w:val="00184764"/>
    <w:rsid w:val="00184AC0"/>
    <w:rsid w:val="00185136"/>
    <w:rsid w:val="0018530B"/>
    <w:rsid w:val="001857CE"/>
    <w:rsid w:val="001857DB"/>
    <w:rsid w:val="001858B8"/>
    <w:rsid w:val="00186D5A"/>
    <w:rsid w:val="00187BAB"/>
    <w:rsid w:val="001903AD"/>
    <w:rsid w:val="00190460"/>
    <w:rsid w:val="00190596"/>
    <w:rsid w:val="00190C88"/>
    <w:rsid w:val="001917F4"/>
    <w:rsid w:val="00191C85"/>
    <w:rsid w:val="0019253E"/>
    <w:rsid w:val="0019272D"/>
    <w:rsid w:val="00192E07"/>
    <w:rsid w:val="00193574"/>
    <w:rsid w:val="001940D6"/>
    <w:rsid w:val="00194389"/>
    <w:rsid w:val="00194BF1"/>
    <w:rsid w:val="0019500C"/>
    <w:rsid w:val="00195465"/>
    <w:rsid w:val="001959D1"/>
    <w:rsid w:val="00195B39"/>
    <w:rsid w:val="00195D9E"/>
    <w:rsid w:val="0019614E"/>
    <w:rsid w:val="001965AE"/>
    <w:rsid w:val="00196805"/>
    <w:rsid w:val="001973F0"/>
    <w:rsid w:val="0019777C"/>
    <w:rsid w:val="001979CC"/>
    <w:rsid w:val="001979F0"/>
    <w:rsid w:val="00197CFE"/>
    <w:rsid w:val="001A0531"/>
    <w:rsid w:val="001A0ADC"/>
    <w:rsid w:val="001A19C0"/>
    <w:rsid w:val="001A2702"/>
    <w:rsid w:val="001A375C"/>
    <w:rsid w:val="001A4ACD"/>
    <w:rsid w:val="001A4B3E"/>
    <w:rsid w:val="001A5260"/>
    <w:rsid w:val="001A546A"/>
    <w:rsid w:val="001A5663"/>
    <w:rsid w:val="001A5804"/>
    <w:rsid w:val="001A5A3C"/>
    <w:rsid w:val="001A6030"/>
    <w:rsid w:val="001A775B"/>
    <w:rsid w:val="001B0467"/>
    <w:rsid w:val="001B06DC"/>
    <w:rsid w:val="001B12D2"/>
    <w:rsid w:val="001B2FB3"/>
    <w:rsid w:val="001B360B"/>
    <w:rsid w:val="001B4394"/>
    <w:rsid w:val="001B45B3"/>
    <w:rsid w:val="001B478A"/>
    <w:rsid w:val="001B554D"/>
    <w:rsid w:val="001B55B3"/>
    <w:rsid w:val="001B5C15"/>
    <w:rsid w:val="001B5CFF"/>
    <w:rsid w:val="001B5E86"/>
    <w:rsid w:val="001B6D6C"/>
    <w:rsid w:val="001B73DF"/>
    <w:rsid w:val="001C05C1"/>
    <w:rsid w:val="001C0835"/>
    <w:rsid w:val="001C0ED3"/>
    <w:rsid w:val="001C1026"/>
    <w:rsid w:val="001C128A"/>
    <w:rsid w:val="001C1387"/>
    <w:rsid w:val="001C27F5"/>
    <w:rsid w:val="001C363F"/>
    <w:rsid w:val="001C5089"/>
    <w:rsid w:val="001C5872"/>
    <w:rsid w:val="001C65C6"/>
    <w:rsid w:val="001C715B"/>
    <w:rsid w:val="001C74CA"/>
    <w:rsid w:val="001C7F4A"/>
    <w:rsid w:val="001D02D9"/>
    <w:rsid w:val="001D08E3"/>
    <w:rsid w:val="001D096C"/>
    <w:rsid w:val="001D0B1A"/>
    <w:rsid w:val="001D0DB4"/>
    <w:rsid w:val="001D1D2C"/>
    <w:rsid w:val="001D23A3"/>
    <w:rsid w:val="001D2EBC"/>
    <w:rsid w:val="001D33C1"/>
    <w:rsid w:val="001D3E49"/>
    <w:rsid w:val="001D45BB"/>
    <w:rsid w:val="001D5260"/>
    <w:rsid w:val="001D56EB"/>
    <w:rsid w:val="001D57FE"/>
    <w:rsid w:val="001D5D56"/>
    <w:rsid w:val="001D5FA5"/>
    <w:rsid w:val="001D5FB3"/>
    <w:rsid w:val="001D6432"/>
    <w:rsid w:val="001D665B"/>
    <w:rsid w:val="001D691C"/>
    <w:rsid w:val="001D6B46"/>
    <w:rsid w:val="001D7064"/>
    <w:rsid w:val="001D709E"/>
    <w:rsid w:val="001D72DF"/>
    <w:rsid w:val="001D7502"/>
    <w:rsid w:val="001D78AF"/>
    <w:rsid w:val="001D790D"/>
    <w:rsid w:val="001D7BDB"/>
    <w:rsid w:val="001E06BA"/>
    <w:rsid w:val="001E10AB"/>
    <w:rsid w:val="001E111B"/>
    <w:rsid w:val="001E139B"/>
    <w:rsid w:val="001E17E6"/>
    <w:rsid w:val="001E19A2"/>
    <w:rsid w:val="001E1FD9"/>
    <w:rsid w:val="001E2AC8"/>
    <w:rsid w:val="001E347C"/>
    <w:rsid w:val="001E403F"/>
    <w:rsid w:val="001E51EE"/>
    <w:rsid w:val="001E528B"/>
    <w:rsid w:val="001E5DB7"/>
    <w:rsid w:val="001E6B83"/>
    <w:rsid w:val="001E7B62"/>
    <w:rsid w:val="001F137A"/>
    <w:rsid w:val="001F14FD"/>
    <w:rsid w:val="001F182D"/>
    <w:rsid w:val="001F1878"/>
    <w:rsid w:val="001F1E72"/>
    <w:rsid w:val="001F25FC"/>
    <w:rsid w:val="001F4363"/>
    <w:rsid w:val="001F46F4"/>
    <w:rsid w:val="001F5E32"/>
    <w:rsid w:val="001F6CE2"/>
    <w:rsid w:val="001F7EED"/>
    <w:rsid w:val="00200A25"/>
    <w:rsid w:val="00201258"/>
    <w:rsid w:val="0020191E"/>
    <w:rsid w:val="00202AB1"/>
    <w:rsid w:val="002035A3"/>
    <w:rsid w:val="00204388"/>
    <w:rsid w:val="0020458F"/>
    <w:rsid w:val="0020478C"/>
    <w:rsid w:val="00204FC3"/>
    <w:rsid w:val="002051DC"/>
    <w:rsid w:val="00205486"/>
    <w:rsid w:val="00205641"/>
    <w:rsid w:val="002059A2"/>
    <w:rsid w:val="002063FC"/>
    <w:rsid w:val="002065A3"/>
    <w:rsid w:val="002073C9"/>
    <w:rsid w:val="00207582"/>
    <w:rsid w:val="00207D46"/>
    <w:rsid w:val="002101B6"/>
    <w:rsid w:val="002107C0"/>
    <w:rsid w:val="002107E7"/>
    <w:rsid w:val="0021185E"/>
    <w:rsid w:val="00212A1C"/>
    <w:rsid w:val="00212E25"/>
    <w:rsid w:val="00213A14"/>
    <w:rsid w:val="00214A0D"/>
    <w:rsid w:val="00215338"/>
    <w:rsid w:val="002155D4"/>
    <w:rsid w:val="00215856"/>
    <w:rsid w:val="00216453"/>
    <w:rsid w:val="00217339"/>
    <w:rsid w:val="00217700"/>
    <w:rsid w:val="00220313"/>
    <w:rsid w:val="0022092F"/>
    <w:rsid w:val="00220F77"/>
    <w:rsid w:val="00221CE7"/>
    <w:rsid w:val="00222C73"/>
    <w:rsid w:val="00222F60"/>
    <w:rsid w:val="00223AF4"/>
    <w:rsid w:val="00224735"/>
    <w:rsid w:val="002249B0"/>
    <w:rsid w:val="00224B1A"/>
    <w:rsid w:val="00224CC8"/>
    <w:rsid w:val="00225E0D"/>
    <w:rsid w:val="00225F46"/>
    <w:rsid w:val="0022616D"/>
    <w:rsid w:val="00227385"/>
    <w:rsid w:val="002279D9"/>
    <w:rsid w:val="00227DE0"/>
    <w:rsid w:val="002303EC"/>
    <w:rsid w:val="002304A2"/>
    <w:rsid w:val="002306D2"/>
    <w:rsid w:val="00231104"/>
    <w:rsid w:val="00231235"/>
    <w:rsid w:val="002325DD"/>
    <w:rsid w:val="002327DD"/>
    <w:rsid w:val="002342F5"/>
    <w:rsid w:val="00235333"/>
    <w:rsid w:val="00235D45"/>
    <w:rsid w:val="00235FF4"/>
    <w:rsid w:val="00236EAD"/>
    <w:rsid w:val="002375B5"/>
    <w:rsid w:val="0024033B"/>
    <w:rsid w:val="0024078D"/>
    <w:rsid w:val="0024091C"/>
    <w:rsid w:val="002414AA"/>
    <w:rsid w:val="00241890"/>
    <w:rsid w:val="00242100"/>
    <w:rsid w:val="002425A2"/>
    <w:rsid w:val="00243371"/>
    <w:rsid w:val="00243C1E"/>
    <w:rsid w:val="00243C2D"/>
    <w:rsid w:val="00244122"/>
    <w:rsid w:val="002448DA"/>
    <w:rsid w:val="00244EF4"/>
    <w:rsid w:val="0024584B"/>
    <w:rsid w:val="0024642A"/>
    <w:rsid w:val="002470C6"/>
    <w:rsid w:val="00247ECA"/>
    <w:rsid w:val="002500FE"/>
    <w:rsid w:val="002501DD"/>
    <w:rsid w:val="00250C56"/>
    <w:rsid w:val="002512F8"/>
    <w:rsid w:val="002519CF"/>
    <w:rsid w:val="00252055"/>
    <w:rsid w:val="00252499"/>
    <w:rsid w:val="00252BAA"/>
    <w:rsid w:val="00253582"/>
    <w:rsid w:val="002541E1"/>
    <w:rsid w:val="00254688"/>
    <w:rsid w:val="00255E7F"/>
    <w:rsid w:val="00255E8A"/>
    <w:rsid w:val="00256316"/>
    <w:rsid w:val="00257A3D"/>
    <w:rsid w:val="00260247"/>
    <w:rsid w:val="0026050C"/>
    <w:rsid w:val="0026067C"/>
    <w:rsid w:val="00260C47"/>
    <w:rsid w:val="0026130F"/>
    <w:rsid w:val="00262045"/>
    <w:rsid w:val="00263E75"/>
    <w:rsid w:val="00264ACC"/>
    <w:rsid w:val="0026533F"/>
    <w:rsid w:val="00265F63"/>
    <w:rsid w:val="00266A67"/>
    <w:rsid w:val="00267AA5"/>
    <w:rsid w:val="00267BC2"/>
    <w:rsid w:val="00270581"/>
    <w:rsid w:val="0027189C"/>
    <w:rsid w:val="00271AD6"/>
    <w:rsid w:val="00272D87"/>
    <w:rsid w:val="00273187"/>
    <w:rsid w:val="002741CB"/>
    <w:rsid w:val="00274874"/>
    <w:rsid w:val="00274F3A"/>
    <w:rsid w:val="002758F3"/>
    <w:rsid w:val="00275A0C"/>
    <w:rsid w:val="00275ADF"/>
    <w:rsid w:val="00275AE3"/>
    <w:rsid w:val="00275FE1"/>
    <w:rsid w:val="002761D0"/>
    <w:rsid w:val="0027638E"/>
    <w:rsid w:val="0027696D"/>
    <w:rsid w:val="00276C53"/>
    <w:rsid w:val="002778A9"/>
    <w:rsid w:val="0028104C"/>
    <w:rsid w:val="002814FD"/>
    <w:rsid w:val="00281F4C"/>
    <w:rsid w:val="00282F0D"/>
    <w:rsid w:val="002831E8"/>
    <w:rsid w:val="0028366A"/>
    <w:rsid w:val="002849FE"/>
    <w:rsid w:val="00284CB9"/>
    <w:rsid w:val="00284D97"/>
    <w:rsid w:val="0028582D"/>
    <w:rsid w:val="00285C42"/>
    <w:rsid w:val="00285E45"/>
    <w:rsid w:val="00286227"/>
    <w:rsid w:val="00286A0B"/>
    <w:rsid w:val="002873E4"/>
    <w:rsid w:val="00290037"/>
    <w:rsid w:val="00290E0B"/>
    <w:rsid w:val="00291DBF"/>
    <w:rsid w:val="002925D4"/>
    <w:rsid w:val="0029390C"/>
    <w:rsid w:val="00293F42"/>
    <w:rsid w:val="00294636"/>
    <w:rsid w:val="00297887"/>
    <w:rsid w:val="002A1040"/>
    <w:rsid w:val="002A1120"/>
    <w:rsid w:val="002A1915"/>
    <w:rsid w:val="002A1C2D"/>
    <w:rsid w:val="002A1E61"/>
    <w:rsid w:val="002A1E64"/>
    <w:rsid w:val="002A21E7"/>
    <w:rsid w:val="002A24AC"/>
    <w:rsid w:val="002A2743"/>
    <w:rsid w:val="002A2A37"/>
    <w:rsid w:val="002A2A70"/>
    <w:rsid w:val="002A2DE1"/>
    <w:rsid w:val="002A368E"/>
    <w:rsid w:val="002A388C"/>
    <w:rsid w:val="002A3F48"/>
    <w:rsid w:val="002A45E1"/>
    <w:rsid w:val="002A45E7"/>
    <w:rsid w:val="002A50B1"/>
    <w:rsid w:val="002A5772"/>
    <w:rsid w:val="002A5C68"/>
    <w:rsid w:val="002A6B2B"/>
    <w:rsid w:val="002A7873"/>
    <w:rsid w:val="002B0A59"/>
    <w:rsid w:val="002B2313"/>
    <w:rsid w:val="002B3431"/>
    <w:rsid w:val="002B4325"/>
    <w:rsid w:val="002B660A"/>
    <w:rsid w:val="002B6699"/>
    <w:rsid w:val="002B6B0E"/>
    <w:rsid w:val="002B7375"/>
    <w:rsid w:val="002B77C7"/>
    <w:rsid w:val="002B79E0"/>
    <w:rsid w:val="002B7E76"/>
    <w:rsid w:val="002C08D1"/>
    <w:rsid w:val="002C238D"/>
    <w:rsid w:val="002C2570"/>
    <w:rsid w:val="002C2BF1"/>
    <w:rsid w:val="002C3465"/>
    <w:rsid w:val="002C4AF1"/>
    <w:rsid w:val="002C4CF6"/>
    <w:rsid w:val="002C6325"/>
    <w:rsid w:val="002C6CA1"/>
    <w:rsid w:val="002C6E68"/>
    <w:rsid w:val="002D03A9"/>
    <w:rsid w:val="002D0568"/>
    <w:rsid w:val="002D2112"/>
    <w:rsid w:val="002D25CB"/>
    <w:rsid w:val="002D2B3F"/>
    <w:rsid w:val="002D3220"/>
    <w:rsid w:val="002D34EC"/>
    <w:rsid w:val="002D382D"/>
    <w:rsid w:val="002D404C"/>
    <w:rsid w:val="002D4654"/>
    <w:rsid w:val="002D7128"/>
    <w:rsid w:val="002D7A95"/>
    <w:rsid w:val="002D7A97"/>
    <w:rsid w:val="002D7FDA"/>
    <w:rsid w:val="002E03D6"/>
    <w:rsid w:val="002E076C"/>
    <w:rsid w:val="002E08D9"/>
    <w:rsid w:val="002E1012"/>
    <w:rsid w:val="002E1ED6"/>
    <w:rsid w:val="002E2419"/>
    <w:rsid w:val="002E3C28"/>
    <w:rsid w:val="002E3D74"/>
    <w:rsid w:val="002E49CA"/>
    <w:rsid w:val="002E5279"/>
    <w:rsid w:val="002E6F63"/>
    <w:rsid w:val="002F03EA"/>
    <w:rsid w:val="002F0FDC"/>
    <w:rsid w:val="002F10E4"/>
    <w:rsid w:val="002F14CA"/>
    <w:rsid w:val="002F1C60"/>
    <w:rsid w:val="002F26A7"/>
    <w:rsid w:val="002F3241"/>
    <w:rsid w:val="002F3670"/>
    <w:rsid w:val="002F42CB"/>
    <w:rsid w:val="002F4508"/>
    <w:rsid w:val="002F456C"/>
    <w:rsid w:val="002F47E8"/>
    <w:rsid w:val="002F4C64"/>
    <w:rsid w:val="002F4D04"/>
    <w:rsid w:val="002F5C2F"/>
    <w:rsid w:val="002F6470"/>
    <w:rsid w:val="002F65BE"/>
    <w:rsid w:val="002F6AA8"/>
    <w:rsid w:val="002F6B55"/>
    <w:rsid w:val="002F6D15"/>
    <w:rsid w:val="002F7A34"/>
    <w:rsid w:val="002F7E99"/>
    <w:rsid w:val="0030030E"/>
    <w:rsid w:val="00301D41"/>
    <w:rsid w:val="0030279F"/>
    <w:rsid w:val="00303406"/>
    <w:rsid w:val="00303DDB"/>
    <w:rsid w:val="00303E15"/>
    <w:rsid w:val="00303FBD"/>
    <w:rsid w:val="00304331"/>
    <w:rsid w:val="00304B54"/>
    <w:rsid w:val="00304F44"/>
    <w:rsid w:val="003057F2"/>
    <w:rsid w:val="003072F8"/>
    <w:rsid w:val="00307AC5"/>
    <w:rsid w:val="00307B0C"/>
    <w:rsid w:val="00310330"/>
    <w:rsid w:val="00310BBB"/>
    <w:rsid w:val="00310DC0"/>
    <w:rsid w:val="003111F9"/>
    <w:rsid w:val="00311373"/>
    <w:rsid w:val="00311848"/>
    <w:rsid w:val="00312385"/>
    <w:rsid w:val="0031250A"/>
    <w:rsid w:val="00312CE1"/>
    <w:rsid w:val="00312F1E"/>
    <w:rsid w:val="00313542"/>
    <w:rsid w:val="00314F09"/>
    <w:rsid w:val="003158C3"/>
    <w:rsid w:val="00315CE4"/>
    <w:rsid w:val="00315F5A"/>
    <w:rsid w:val="00316C80"/>
    <w:rsid w:val="0031771B"/>
    <w:rsid w:val="00320239"/>
    <w:rsid w:val="003210A9"/>
    <w:rsid w:val="00321412"/>
    <w:rsid w:val="00321452"/>
    <w:rsid w:val="00323795"/>
    <w:rsid w:val="003257F0"/>
    <w:rsid w:val="00326AEE"/>
    <w:rsid w:val="0033010C"/>
    <w:rsid w:val="00331945"/>
    <w:rsid w:val="00333740"/>
    <w:rsid w:val="00333A1A"/>
    <w:rsid w:val="00333AE7"/>
    <w:rsid w:val="00334912"/>
    <w:rsid w:val="0033547B"/>
    <w:rsid w:val="0033615A"/>
    <w:rsid w:val="003372E7"/>
    <w:rsid w:val="003375B3"/>
    <w:rsid w:val="003403E0"/>
    <w:rsid w:val="00340C6E"/>
    <w:rsid w:val="00340EC6"/>
    <w:rsid w:val="00341136"/>
    <w:rsid w:val="003412DA"/>
    <w:rsid w:val="0034436F"/>
    <w:rsid w:val="00344677"/>
    <w:rsid w:val="00344835"/>
    <w:rsid w:val="00344F31"/>
    <w:rsid w:val="00345A80"/>
    <w:rsid w:val="00346057"/>
    <w:rsid w:val="00347475"/>
    <w:rsid w:val="00347732"/>
    <w:rsid w:val="0034787C"/>
    <w:rsid w:val="00347A88"/>
    <w:rsid w:val="00350505"/>
    <w:rsid w:val="0035055A"/>
    <w:rsid w:val="003511A8"/>
    <w:rsid w:val="00351D84"/>
    <w:rsid w:val="003522B3"/>
    <w:rsid w:val="0035241F"/>
    <w:rsid w:val="0035257E"/>
    <w:rsid w:val="00352FE5"/>
    <w:rsid w:val="003530D8"/>
    <w:rsid w:val="0035417B"/>
    <w:rsid w:val="00354713"/>
    <w:rsid w:val="00354943"/>
    <w:rsid w:val="00354B38"/>
    <w:rsid w:val="00354BB9"/>
    <w:rsid w:val="00354D1E"/>
    <w:rsid w:val="00354F75"/>
    <w:rsid w:val="0035688A"/>
    <w:rsid w:val="00356C35"/>
    <w:rsid w:val="0035704B"/>
    <w:rsid w:val="00357106"/>
    <w:rsid w:val="003602E8"/>
    <w:rsid w:val="003607F9"/>
    <w:rsid w:val="00361582"/>
    <w:rsid w:val="003618A3"/>
    <w:rsid w:val="00361B6F"/>
    <w:rsid w:val="00362582"/>
    <w:rsid w:val="0036323E"/>
    <w:rsid w:val="00363CE4"/>
    <w:rsid w:val="00364BBD"/>
    <w:rsid w:val="0036532F"/>
    <w:rsid w:val="003655C7"/>
    <w:rsid w:val="00365BBC"/>
    <w:rsid w:val="00367E1D"/>
    <w:rsid w:val="003717E6"/>
    <w:rsid w:val="00372A28"/>
    <w:rsid w:val="00372E2D"/>
    <w:rsid w:val="003738C4"/>
    <w:rsid w:val="00373D5B"/>
    <w:rsid w:val="00373E81"/>
    <w:rsid w:val="00375269"/>
    <w:rsid w:val="0037543F"/>
    <w:rsid w:val="00375564"/>
    <w:rsid w:val="00375601"/>
    <w:rsid w:val="00376DDA"/>
    <w:rsid w:val="00380889"/>
    <w:rsid w:val="00380B0D"/>
    <w:rsid w:val="00380DBA"/>
    <w:rsid w:val="00383EDF"/>
    <w:rsid w:val="00383FBC"/>
    <w:rsid w:val="00384B8E"/>
    <w:rsid w:val="003854C7"/>
    <w:rsid w:val="00387096"/>
    <w:rsid w:val="00387103"/>
    <w:rsid w:val="003875A7"/>
    <w:rsid w:val="00387A9D"/>
    <w:rsid w:val="00391801"/>
    <w:rsid w:val="00391B0E"/>
    <w:rsid w:val="00391CCC"/>
    <w:rsid w:val="003922B5"/>
    <w:rsid w:val="00392732"/>
    <w:rsid w:val="00392AC8"/>
    <w:rsid w:val="00393C44"/>
    <w:rsid w:val="00393E3E"/>
    <w:rsid w:val="00394289"/>
    <w:rsid w:val="00394960"/>
    <w:rsid w:val="00394C45"/>
    <w:rsid w:val="00395B78"/>
    <w:rsid w:val="00395D4E"/>
    <w:rsid w:val="003971CD"/>
    <w:rsid w:val="003978D8"/>
    <w:rsid w:val="003A0A8A"/>
    <w:rsid w:val="003A0C17"/>
    <w:rsid w:val="003A0DE9"/>
    <w:rsid w:val="003A0E99"/>
    <w:rsid w:val="003A1AB6"/>
    <w:rsid w:val="003A1B04"/>
    <w:rsid w:val="003A2272"/>
    <w:rsid w:val="003A29BE"/>
    <w:rsid w:val="003A2FE2"/>
    <w:rsid w:val="003A3193"/>
    <w:rsid w:val="003A34AF"/>
    <w:rsid w:val="003A3A1B"/>
    <w:rsid w:val="003A3E78"/>
    <w:rsid w:val="003A4718"/>
    <w:rsid w:val="003A524B"/>
    <w:rsid w:val="003A528E"/>
    <w:rsid w:val="003A53FC"/>
    <w:rsid w:val="003A60AE"/>
    <w:rsid w:val="003A6176"/>
    <w:rsid w:val="003A678A"/>
    <w:rsid w:val="003A6D58"/>
    <w:rsid w:val="003A6DD9"/>
    <w:rsid w:val="003B05E1"/>
    <w:rsid w:val="003B0CD2"/>
    <w:rsid w:val="003B0D50"/>
    <w:rsid w:val="003B0F80"/>
    <w:rsid w:val="003B0F86"/>
    <w:rsid w:val="003B11CE"/>
    <w:rsid w:val="003B1FEE"/>
    <w:rsid w:val="003B23FC"/>
    <w:rsid w:val="003B2A79"/>
    <w:rsid w:val="003B2C38"/>
    <w:rsid w:val="003B2DE2"/>
    <w:rsid w:val="003B2EFD"/>
    <w:rsid w:val="003B32F9"/>
    <w:rsid w:val="003B494F"/>
    <w:rsid w:val="003B593F"/>
    <w:rsid w:val="003B5D15"/>
    <w:rsid w:val="003B5DF4"/>
    <w:rsid w:val="003B624C"/>
    <w:rsid w:val="003B6428"/>
    <w:rsid w:val="003B6491"/>
    <w:rsid w:val="003B68CF"/>
    <w:rsid w:val="003B6905"/>
    <w:rsid w:val="003B6932"/>
    <w:rsid w:val="003B6C16"/>
    <w:rsid w:val="003B6E97"/>
    <w:rsid w:val="003B7712"/>
    <w:rsid w:val="003B7BEF"/>
    <w:rsid w:val="003C098F"/>
    <w:rsid w:val="003C0B64"/>
    <w:rsid w:val="003C137C"/>
    <w:rsid w:val="003C1655"/>
    <w:rsid w:val="003C1897"/>
    <w:rsid w:val="003C18A5"/>
    <w:rsid w:val="003C1FB5"/>
    <w:rsid w:val="003C2D71"/>
    <w:rsid w:val="003C453A"/>
    <w:rsid w:val="003C535E"/>
    <w:rsid w:val="003D0F75"/>
    <w:rsid w:val="003D0F7B"/>
    <w:rsid w:val="003D0FB9"/>
    <w:rsid w:val="003D1BA4"/>
    <w:rsid w:val="003D20BD"/>
    <w:rsid w:val="003D2879"/>
    <w:rsid w:val="003D2BA8"/>
    <w:rsid w:val="003D3560"/>
    <w:rsid w:val="003D3B3F"/>
    <w:rsid w:val="003D3EAC"/>
    <w:rsid w:val="003D3EED"/>
    <w:rsid w:val="003D461C"/>
    <w:rsid w:val="003D47ED"/>
    <w:rsid w:val="003D54D6"/>
    <w:rsid w:val="003D5501"/>
    <w:rsid w:val="003D55AF"/>
    <w:rsid w:val="003D5727"/>
    <w:rsid w:val="003D591A"/>
    <w:rsid w:val="003D60AA"/>
    <w:rsid w:val="003E011A"/>
    <w:rsid w:val="003E01B9"/>
    <w:rsid w:val="003E02AB"/>
    <w:rsid w:val="003E04B2"/>
    <w:rsid w:val="003E190D"/>
    <w:rsid w:val="003E198C"/>
    <w:rsid w:val="003E1C57"/>
    <w:rsid w:val="003E25A0"/>
    <w:rsid w:val="003E2C55"/>
    <w:rsid w:val="003E306D"/>
    <w:rsid w:val="003E4F0E"/>
    <w:rsid w:val="003E508C"/>
    <w:rsid w:val="003E6C36"/>
    <w:rsid w:val="003E6E9F"/>
    <w:rsid w:val="003E6F40"/>
    <w:rsid w:val="003E7303"/>
    <w:rsid w:val="003E7FC7"/>
    <w:rsid w:val="003F0A8C"/>
    <w:rsid w:val="003F1877"/>
    <w:rsid w:val="003F1920"/>
    <w:rsid w:val="003F19F0"/>
    <w:rsid w:val="003F22C0"/>
    <w:rsid w:val="003F2415"/>
    <w:rsid w:val="003F35E8"/>
    <w:rsid w:val="003F3692"/>
    <w:rsid w:val="003F36D6"/>
    <w:rsid w:val="003F3DC3"/>
    <w:rsid w:val="003F44B2"/>
    <w:rsid w:val="003F459C"/>
    <w:rsid w:val="003F47BE"/>
    <w:rsid w:val="003F51D5"/>
    <w:rsid w:val="003F577E"/>
    <w:rsid w:val="003F5845"/>
    <w:rsid w:val="003F5AA9"/>
    <w:rsid w:val="003F5C94"/>
    <w:rsid w:val="003F64CA"/>
    <w:rsid w:val="003F73D6"/>
    <w:rsid w:val="003F7C7B"/>
    <w:rsid w:val="0040015F"/>
    <w:rsid w:val="00400C31"/>
    <w:rsid w:val="00400C7F"/>
    <w:rsid w:val="00400E7F"/>
    <w:rsid w:val="00401711"/>
    <w:rsid w:val="00401BB3"/>
    <w:rsid w:val="00402D91"/>
    <w:rsid w:val="0040379B"/>
    <w:rsid w:val="00404397"/>
    <w:rsid w:val="00404D75"/>
    <w:rsid w:val="004050BA"/>
    <w:rsid w:val="0040517F"/>
    <w:rsid w:val="00405907"/>
    <w:rsid w:val="00405C69"/>
    <w:rsid w:val="00405D3A"/>
    <w:rsid w:val="004061A8"/>
    <w:rsid w:val="004071DE"/>
    <w:rsid w:val="00407C54"/>
    <w:rsid w:val="00410255"/>
    <w:rsid w:val="00410F7E"/>
    <w:rsid w:val="00411581"/>
    <w:rsid w:val="00411909"/>
    <w:rsid w:val="004127B6"/>
    <w:rsid w:val="00413327"/>
    <w:rsid w:val="00413CAA"/>
    <w:rsid w:val="0041420D"/>
    <w:rsid w:val="00414690"/>
    <w:rsid w:val="00414A33"/>
    <w:rsid w:val="0041516F"/>
    <w:rsid w:val="00416175"/>
    <w:rsid w:val="004163A9"/>
    <w:rsid w:val="004206FB"/>
    <w:rsid w:val="00420FEC"/>
    <w:rsid w:val="00421684"/>
    <w:rsid w:val="00422A8E"/>
    <w:rsid w:val="00424172"/>
    <w:rsid w:val="004246B6"/>
    <w:rsid w:val="0042470C"/>
    <w:rsid w:val="004251B5"/>
    <w:rsid w:val="004260D6"/>
    <w:rsid w:val="0042648F"/>
    <w:rsid w:val="00426620"/>
    <w:rsid w:val="00426BB6"/>
    <w:rsid w:val="004271C8"/>
    <w:rsid w:val="00427203"/>
    <w:rsid w:val="004272E0"/>
    <w:rsid w:val="00427415"/>
    <w:rsid w:val="00430445"/>
    <w:rsid w:val="00430C5C"/>
    <w:rsid w:val="00431CB6"/>
    <w:rsid w:val="00431EFC"/>
    <w:rsid w:val="00432D55"/>
    <w:rsid w:val="00433457"/>
    <w:rsid w:val="00435864"/>
    <w:rsid w:val="00435D5F"/>
    <w:rsid w:val="004365A4"/>
    <w:rsid w:val="00436A40"/>
    <w:rsid w:val="00436AB9"/>
    <w:rsid w:val="0043764D"/>
    <w:rsid w:val="0043792E"/>
    <w:rsid w:val="00437A0E"/>
    <w:rsid w:val="004419EE"/>
    <w:rsid w:val="00441B72"/>
    <w:rsid w:val="00441BAE"/>
    <w:rsid w:val="004424BD"/>
    <w:rsid w:val="00442B61"/>
    <w:rsid w:val="00443764"/>
    <w:rsid w:val="00443F83"/>
    <w:rsid w:val="00444022"/>
    <w:rsid w:val="00444CA4"/>
    <w:rsid w:val="0044503B"/>
    <w:rsid w:val="00445121"/>
    <w:rsid w:val="00445BED"/>
    <w:rsid w:val="00445C2C"/>
    <w:rsid w:val="00445C89"/>
    <w:rsid w:val="00446A2D"/>
    <w:rsid w:val="00446B2E"/>
    <w:rsid w:val="00447383"/>
    <w:rsid w:val="00447D46"/>
    <w:rsid w:val="00447F88"/>
    <w:rsid w:val="00450B04"/>
    <w:rsid w:val="004513EF"/>
    <w:rsid w:val="004516A9"/>
    <w:rsid w:val="004519B9"/>
    <w:rsid w:val="00451F6C"/>
    <w:rsid w:val="00452464"/>
    <w:rsid w:val="00452AC7"/>
    <w:rsid w:val="00452E97"/>
    <w:rsid w:val="00454987"/>
    <w:rsid w:val="00454FCF"/>
    <w:rsid w:val="004554D6"/>
    <w:rsid w:val="00455CA4"/>
    <w:rsid w:val="00455EE4"/>
    <w:rsid w:val="004577F5"/>
    <w:rsid w:val="00460577"/>
    <w:rsid w:val="00460746"/>
    <w:rsid w:val="0046088F"/>
    <w:rsid w:val="00462127"/>
    <w:rsid w:val="00462492"/>
    <w:rsid w:val="004631EE"/>
    <w:rsid w:val="00463222"/>
    <w:rsid w:val="00463253"/>
    <w:rsid w:val="00463C60"/>
    <w:rsid w:val="004649FF"/>
    <w:rsid w:val="0046570E"/>
    <w:rsid w:val="00465EE6"/>
    <w:rsid w:val="00466D42"/>
    <w:rsid w:val="00466F50"/>
    <w:rsid w:val="00467156"/>
    <w:rsid w:val="004671A3"/>
    <w:rsid w:val="004707DD"/>
    <w:rsid w:val="00470C35"/>
    <w:rsid w:val="0047106B"/>
    <w:rsid w:val="004720E6"/>
    <w:rsid w:val="00472656"/>
    <w:rsid w:val="0047297C"/>
    <w:rsid w:val="00472CAA"/>
    <w:rsid w:val="004736F1"/>
    <w:rsid w:val="00473CEB"/>
    <w:rsid w:val="00474DA3"/>
    <w:rsid w:val="004755E9"/>
    <w:rsid w:val="004763C7"/>
    <w:rsid w:val="0047755A"/>
    <w:rsid w:val="0048054A"/>
    <w:rsid w:val="00480FE9"/>
    <w:rsid w:val="00481057"/>
    <w:rsid w:val="004810E5"/>
    <w:rsid w:val="00481313"/>
    <w:rsid w:val="004817F9"/>
    <w:rsid w:val="004829A6"/>
    <w:rsid w:val="00483C67"/>
    <w:rsid w:val="00483FE3"/>
    <w:rsid w:val="0048463A"/>
    <w:rsid w:val="00484CDB"/>
    <w:rsid w:val="00485380"/>
    <w:rsid w:val="00485716"/>
    <w:rsid w:val="00485CA6"/>
    <w:rsid w:val="00485FAA"/>
    <w:rsid w:val="004861D9"/>
    <w:rsid w:val="00486316"/>
    <w:rsid w:val="00486CA7"/>
    <w:rsid w:val="00487ECA"/>
    <w:rsid w:val="00490146"/>
    <w:rsid w:val="00490847"/>
    <w:rsid w:val="004909A5"/>
    <w:rsid w:val="00493146"/>
    <w:rsid w:val="004936C0"/>
    <w:rsid w:val="00493B48"/>
    <w:rsid w:val="00494F1E"/>
    <w:rsid w:val="00496F49"/>
    <w:rsid w:val="0049738C"/>
    <w:rsid w:val="0049759E"/>
    <w:rsid w:val="00497866"/>
    <w:rsid w:val="00497F89"/>
    <w:rsid w:val="004A0358"/>
    <w:rsid w:val="004A0717"/>
    <w:rsid w:val="004A0F21"/>
    <w:rsid w:val="004A0F95"/>
    <w:rsid w:val="004A1A3C"/>
    <w:rsid w:val="004A1D8B"/>
    <w:rsid w:val="004A1ECA"/>
    <w:rsid w:val="004A2C5B"/>
    <w:rsid w:val="004A3BB6"/>
    <w:rsid w:val="004A3D6D"/>
    <w:rsid w:val="004A46BA"/>
    <w:rsid w:val="004A53EA"/>
    <w:rsid w:val="004A6083"/>
    <w:rsid w:val="004A6B8B"/>
    <w:rsid w:val="004A6DC2"/>
    <w:rsid w:val="004A6DF7"/>
    <w:rsid w:val="004A7121"/>
    <w:rsid w:val="004A73C2"/>
    <w:rsid w:val="004A73C5"/>
    <w:rsid w:val="004B0655"/>
    <w:rsid w:val="004B1808"/>
    <w:rsid w:val="004B1945"/>
    <w:rsid w:val="004B1E36"/>
    <w:rsid w:val="004B29CD"/>
    <w:rsid w:val="004B440A"/>
    <w:rsid w:val="004B47D7"/>
    <w:rsid w:val="004B49C0"/>
    <w:rsid w:val="004B4D82"/>
    <w:rsid w:val="004B625B"/>
    <w:rsid w:val="004B631B"/>
    <w:rsid w:val="004B6EC9"/>
    <w:rsid w:val="004B7130"/>
    <w:rsid w:val="004B77E0"/>
    <w:rsid w:val="004C0DCC"/>
    <w:rsid w:val="004C1DC8"/>
    <w:rsid w:val="004C203D"/>
    <w:rsid w:val="004C2FAE"/>
    <w:rsid w:val="004C3A65"/>
    <w:rsid w:val="004C3C9C"/>
    <w:rsid w:val="004C3F51"/>
    <w:rsid w:val="004C552D"/>
    <w:rsid w:val="004C5A46"/>
    <w:rsid w:val="004C609F"/>
    <w:rsid w:val="004C6804"/>
    <w:rsid w:val="004C685A"/>
    <w:rsid w:val="004C6A2A"/>
    <w:rsid w:val="004C735E"/>
    <w:rsid w:val="004C7775"/>
    <w:rsid w:val="004C7ABF"/>
    <w:rsid w:val="004D0023"/>
    <w:rsid w:val="004D063B"/>
    <w:rsid w:val="004D132D"/>
    <w:rsid w:val="004D1AA6"/>
    <w:rsid w:val="004D1CB5"/>
    <w:rsid w:val="004D2018"/>
    <w:rsid w:val="004D238C"/>
    <w:rsid w:val="004D2733"/>
    <w:rsid w:val="004D31F8"/>
    <w:rsid w:val="004D3281"/>
    <w:rsid w:val="004D3633"/>
    <w:rsid w:val="004D3C8B"/>
    <w:rsid w:val="004D4BF2"/>
    <w:rsid w:val="004D523A"/>
    <w:rsid w:val="004D57A5"/>
    <w:rsid w:val="004D5B79"/>
    <w:rsid w:val="004D67DF"/>
    <w:rsid w:val="004D68D3"/>
    <w:rsid w:val="004D6FDC"/>
    <w:rsid w:val="004D7AD6"/>
    <w:rsid w:val="004E071A"/>
    <w:rsid w:val="004E1240"/>
    <w:rsid w:val="004E1BE9"/>
    <w:rsid w:val="004E1F50"/>
    <w:rsid w:val="004E201E"/>
    <w:rsid w:val="004E4218"/>
    <w:rsid w:val="004E5170"/>
    <w:rsid w:val="004E54BF"/>
    <w:rsid w:val="004E54D4"/>
    <w:rsid w:val="004E585A"/>
    <w:rsid w:val="004E5B00"/>
    <w:rsid w:val="004E5B68"/>
    <w:rsid w:val="004E6EB1"/>
    <w:rsid w:val="004E6F9B"/>
    <w:rsid w:val="004E7187"/>
    <w:rsid w:val="004E73D0"/>
    <w:rsid w:val="004F03F1"/>
    <w:rsid w:val="004F040C"/>
    <w:rsid w:val="004F048F"/>
    <w:rsid w:val="004F088A"/>
    <w:rsid w:val="004F0D8D"/>
    <w:rsid w:val="004F2A4E"/>
    <w:rsid w:val="004F2DB6"/>
    <w:rsid w:val="004F3446"/>
    <w:rsid w:val="004F36D7"/>
    <w:rsid w:val="004F4DCB"/>
    <w:rsid w:val="004F4F52"/>
    <w:rsid w:val="004F4FB5"/>
    <w:rsid w:val="004F5599"/>
    <w:rsid w:val="004F5C16"/>
    <w:rsid w:val="004F71FB"/>
    <w:rsid w:val="004F78D1"/>
    <w:rsid w:val="004F794E"/>
    <w:rsid w:val="0050035D"/>
    <w:rsid w:val="00500A15"/>
    <w:rsid w:val="00500CE0"/>
    <w:rsid w:val="0050173A"/>
    <w:rsid w:val="00501991"/>
    <w:rsid w:val="00501DA4"/>
    <w:rsid w:val="00501F4B"/>
    <w:rsid w:val="00502E4E"/>
    <w:rsid w:val="00502F59"/>
    <w:rsid w:val="00502F79"/>
    <w:rsid w:val="0050327B"/>
    <w:rsid w:val="0050357C"/>
    <w:rsid w:val="00503CB7"/>
    <w:rsid w:val="0050458F"/>
    <w:rsid w:val="00504B74"/>
    <w:rsid w:val="00506DD7"/>
    <w:rsid w:val="00506F10"/>
    <w:rsid w:val="005103EE"/>
    <w:rsid w:val="00511509"/>
    <w:rsid w:val="0051271A"/>
    <w:rsid w:val="005128FE"/>
    <w:rsid w:val="00512EAD"/>
    <w:rsid w:val="00513286"/>
    <w:rsid w:val="005135B6"/>
    <w:rsid w:val="00514250"/>
    <w:rsid w:val="00514479"/>
    <w:rsid w:val="00515E46"/>
    <w:rsid w:val="00515E4F"/>
    <w:rsid w:val="00515F18"/>
    <w:rsid w:val="00516168"/>
    <w:rsid w:val="00516979"/>
    <w:rsid w:val="00516BC7"/>
    <w:rsid w:val="00516DAD"/>
    <w:rsid w:val="00517296"/>
    <w:rsid w:val="00517391"/>
    <w:rsid w:val="0051763C"/>
    <w:rsid w:val="00521467"/>
    <w:rsid w:val="005219CA"/>
    <w:rsid w:val="005219DB"/>
    <w:rsid w:val="00522354"/>
    <w:rsid w:val="00522962"/>
    <w:rsid w:val="005238FD"/>
    <w:rsid w:val="00523A28"/>
    <w:rsid w:val="00524290"/>
    <w:rsid w:val="00524628"/>
    <w:rsid w:val="005247DB"/>
    <w:rsid w:val="005255B7"/>
    <w:rsid w:val="00525AFF"/>
    <w:rsid w:val="00525F72"/>
    <w:rsid w:val="00526A6F"/>
    <w:rsid w:val="00526AB6"/>
    <w:rsid w:val="0052717E"/>
    <w:rsid w:val="0052720A"/>
    <w:rsid w:val="00527C5B"/>
    <w:rsid w:val="005307A7"/>
    <w:rsid w:val="00530D39"/>
    <w:rsid w:val="00531311"/>
    <w:rsid w:val="00532002"/>
    <w:rsid w:val="005321AB"/>
    <w:rsid w:val="00532A36"/>
    <w:rsid w:val="005334B9"/>
    <w:rsid w:val="00533961"/>
    <w:rsid w:val="00534072"/>
    <w:rsid w:val="005347C7"/>
    <w:rsid w:val="00534CAD"/>
    <w:rsid w:val="00534FA5"/>
    <w:rsid w:val="005353F1"/>
    <w:rsid w:val="005356EB"/>
    <w:rsid w:val="00535FFC"/>
    <w:rsid w:val="005361F4"/>
    <w:rsid w:val="00536C25"/>
    <w:rsid w:val="005375CE"/>
    <w:rsid w:val="0053786E"/>
    <w:rsid w:val="00537982"/>
    <w:rsid w:val="00537C5C"/>
    <w:rsid w:val="0054084D"/>
    <w:rsid w:val="00541B8F"/>
    <w:rsid w:val="00541FEF"/>
    <w:rsid w:val="00542039"/>
    <w:rsid w:val="00542BA5"/>
    <w:rsid w:val="00543E59"/>
    <w:rsid w:val="0054482B"/>
    <w:rsid w:val="00544C40"/>
    <w:rsid w:val="005450C3"/>
    <w:rsid w:val="00545BB1"/>
    <w:rsid w:val="00547400"/>
    <w:rsid w:val="00547726"/>
    <w:rsid w:val="00547CFA"/>
    <w:rsid w:val="00547F59"/>
    <w:rsid w:val="0055082D"/>
    <w:rsid w:val="00550ED0"/>
    <w:rsid w:val="005512B2"/>
    <w:rsid w:val="0055133D"/>
    <w:rsid w:val="00551498"/>
    <w:rsid w:val="00551995"/>
    <w:rsid w:val="00551A23"/>
    <w:rsid w:val="0055250E"/>
    <w:rsid w:val="00552566"/>
    <w:rsid w:val="0055304B"/>
    <w:rsid w:val="005531F0"/>
    <w:rsid w:val="00553311"/>
    <w:rsid w:val="0055338B"/>
    <w:rsid w:val="00553C7E"/>
    <w:rsid w:val="00553F6D"/>
    <w:rsid w:val="005548B6"/>
    <w:rsid w:val="00554A41"/>
    <w:rsid w:val="00554BC7"/>
    <w:rsid w:val="0055552F"/>
    <w:rsid w:val="00555C86"/>
    <w:rsid w:val="00555D8D"/>
    <w:rsid w:val="00555E13"/>
    <w:rsid w:val="00555EE8"/>
    <w:rsid w:val="005567AB"/>
    <w:rsid w:val="00556E84"/>
    <w:rsid w:val="0055786D"/>
    <w:rsid w:val="0056006F"/>
    <w:rsid w:val="00560E55"/>
    <w:rsid w:val="00560F4A"/>
    <w:rsid w:val="00560FCA"/>
    <w:rsid w:val="00560FF3"/>
    <w:rsid w:val="00561385"/>
    <w:rsid w:val="005616AB"/>
    <w:rsid w:val="005623DA"/>
    <w:rsid w:val="00562C88"/>
    <w:rsid w:val="00564192"/>
    <w:rsid w:val="00564482"/>
    <w:rsid w:val="0056480A"/>
    <w:rsid w:val="005659DE"/>
    <w:rsid w:val="00565A42"/>
    <w:rsid w:val="00565F57"/>
    <w:rsid w:val="00565F6E"/>
    <w:rsid w:val="00566936"/>
    <w:rsid w:val="00567946"/>
    <w:rsid w:val="00572B45"/>
    <w:rsid w:val="00575D9C"/>
    <w:rsid w:val="00576676"/>
    <w:rsid w:val="0057737D"/>
    <w:rsid w:val="00577C54"/>
    <w:rsid w:val="00577E0F"/>
    <w:rsid w:val="00577FD8"/>
    <w:rsid w:val="0058067E"/>
    <w:rsid w:val="005820B6"/>
    <w:rsid w:val="00583628"/>
    <w:rsid w:val="00584238"/>
    <w:rsid w:val="00584472"/>
    <w:rsid w:val="00584F64"/>
    <w:rsid w:val="00585A8E"/>
    <w:rsid w:val="00585AE3"/>
    <w:rsid w:val="00586143"/>
    <w:rsid w:val="00586407"/>
    <w:rsid w:val="00586416"/>
    <w:rsid w:val="005867AC"/>
    <w:rsid w:val="00586EE4"/>
    <w:rsid w:val="00587366"/>
    <w:rsid w:val="00587476"/>
    <w:rsid w:val="005874D0"/>
    <w:rsid w:val="005876AD"/>
    <w:rsid w:val="005902D1"/>
    <w:rsid w:val="00591764"/>
    <w:rsid w:val="005921BB"/>
    <w:rsid w:val="0059239F"/>
    <w:rsid w:val="00592CF5"/>
    <w:rsid w:val="00592EB4"/>
    <w:rsid w:val="00593747"/>
    <w:rsid w:val="00595107"/>
    <w:rsid w:val="005954AF"/>
    <w:rsid w:val="005962AD"/>
    <w:rsid w:val="0059636E"/>
    <w:rsid w:val="005A0129"/>
    <w:rsid w:val="005A0173"/>
    <w:rsid w:val="005A0D4D"/>
    <w:rsid w:val="005A1729"/>
    <w:rsid w:val="005A1A30"/>
    <w:rsid w:val="005A2647"/>
    <w:rsid w:val="005A289D"/>
    <w:rsid w:val="005A36AA"/>
    <w:rsid w:val="005A42A4"/>
    <w:rsid w:val="005A4AFB"/>
    <w:rsid w:val="005A5C74"/>
    <w:rsid w:val="005A5FEC"/>
    <w:rsid w:val="005A6052"/>
    <w:rsid w:val="005A6930"/>
    <w:rsid w:val="005A6BCA"/>
    <w:rsid w:val="005A7F23"/>
    <w:rsid w:val="005B01F5"/>
    <w:rsid w:val="005B0224"/>
    <w:rsid w:val="005B0238"/>
    <w:rsid w:val="005B0C61"/>
    <w:rsid w:val="005B0FD4"/>
    <w:rsid w:val="005B20F0"/>
    <w:rsid w:val="005B2959"/>
    <w:rsid w:val="005B335D"/>
    <w:rsid w:val="005B3451"/>
    <w:rsid w:val="005B4257"/>
    <w:rsid w:val="005B487B"/>
    <w:rsid w:val="005B4AB2"/>
    <w:rsid w:val="005B6B0C"/>
    <w:rsid w:val="005B7887"/>
    <w:rsid w:val="005C0B9A"/>
    <w:rsid w:val="005C0C09"/>
    <w:rsid w:val="005C16AF"/>
    <w:rsid w:val="005C263D"/>
    <w:rsid w:val="005C28E9"/>
    <w:rsid w:val="005C304C"/>
    <w:rsid w:val="005C3286"/>
    <w:rsid w:val="005C377A"/>
    <w:rsid w:val="005C39D8"/>
    <w:rsid w:val="005C3AD3"/>
    <w:rsid w:val="005C4C46"/>
    <w:rsid w:val="005C4F9A"/>
    <w:rsid w:val="005C517F"/>
    <w:rsid w:val="005C6A02"/>
    <w:rsid w:val="005C6F77"/>
    <w:rsid w:val="005C75FE"/>
    <w:rsid w:val="005C7DB0"/>
    <w:rsid w:val="005C7F78"/>
    <w:rsid w:val="005D0478"/>
    <w:rsid w:val="005D0CBE"/>
    <w:rsid w:val="005D1A53"/>
    <w:rsid w:val="005D1B93"/>
    <w:rsid w:val="005D24CF"/>
    <w:rsid w:val="005D274E"/>
    <w:rsid w:val="005D2D1A"/>
    <w:rsid w:val="005D495F"/>
    <w:rsid w:val="005D49DD"/>
    <w:rsid w:val="005D5248"/>
    <w:rsid w:val="005D6018"/>
    <w:rsid w:val="005D6603"/>
    <w:rsid w:val="005D6651"/>
    <w:rsid w:val="005D66A4"/>
    <w:rsid w:val="005D6C8A"/>
    <w:rsid w:val="005D7636"/>
    <w:rsid w:val="005D7757"/>
    <w:rsid w:val="005D78A5"/>
    <w:rsid w:val="005E07C1"/>
    <w:rsid w:val="005E1144"/>
    <w:rsid w:val="005E12F2"/>
    <w:rsid w:val="005E23AA"/>
    <w:rsid w:val="005E287A"/>
    <w:rsid w:val="005E2E29"/>
    <w:rsid w:val="005E4124"/>
    <w:rsid w:val="005E41D2"/>
    <w:rsid w:val="005E4287"/>
    <w:rsid w:val="005E4602"/>
    <w:rsid w:val="005E48F1"/>
    <w:rsid w:val="005E4ABF"/>
    <w:rsid w:val="005E5666"/>
    <w:rsid w:val="005E6084"/>
    <w:rsid w:val="005E73E1"/>
    <w:rsid w:val="005E755E"/>
    <w:rsid w:val="005E7CB3"/>
    <w:rsid w:val="005F02CA"/>
    <w:rsid w:val="005F030F"/>
    <w:rsid w:val="005F0BDE"/>
    <w:rsid w:val="005F1022"/>
    <w:rsid w:val="005F102A"/>
    <w:rsid w:val="005F18BC"/>
    <w:rsid w:val="005F28CA"/>
    <w:rsid w:val="005F2CE4"/>
    <w:rsid w:val="005F2D46"/>
    <w:rsid w:val="005F2F8E"/>
    <w:rsid w:val="005F348C"/>
    <w:rsid w:val="005F3FDF"/>
    <w:rsid w:val="005F563B"/>
    <w:rsid w:val="005F6072"/>
    <w:rsid w:val="005F70E2"/>
    <w:rsid w:val="005F77AA"/>
    <w:rsid w:val="005F78B2"/>
    <w:rsid w:val="005F7DF4"/>
    <w:rsid w:val="006017BD"/>
    <w:rsid w:val="006028F4"/>
    <w:rsid w:val="00602AD9"/>
    <w:rsid w:val="00603624"/>
    <w:rsid w:val="00603709"/>
    <w:rsid w:val="006040AD"/>
    <w:rsid w:val="00604268"/>
    <w:rsid w:val="0060628E"/>
    <w:rsid w:val="0060785C"/>
    <w:rsid w:val="00607E4E"/>
    <w:rsid w:val="00610D98"/>
    <w:rsid w:val="0061102B"/>
    <w:rsid w:val="00611EA6"/>
    <w:rsid w:val="006131FD"/>
    <w:rsid w:val="00614A09"/>
    <w:rsid w:val="00614B5A"/>
    <w:rsid w:val="006151AA"/>
    <w:rsid w:val="006153E7"/>
    <w:rsid w:val="006168AC"/>
    <w:rsid w:val="00617945"/>
    <w:rsid w:val="006218C8"/>
    <w:rsid w:val="0062206C"/>
    <w:rsid w:val="00622B37"/>
    <w:rsid w:val="00622E8B"/>
    <w:rsid w:val="006235D5"/>
    <w:rsid w:val="0062384B"/>
    <w:rsid w:val="00623864"/>
    <w:rsid w:val="006239B6"/>
    <w:rsid w:val="006239E9"/>
    <w:rsid w:val="00623DD6"/>
    <w:rsid w:val="006244B9"/>
    <w:rsid w:val="00624D24"/>
    <w:rsid w:val="006265E2"/>
    <w:rsid w:val="006300D4"/>
    <w:rsid w:val="00630E62"/>
    <w:rsid w:val="00631A18"/>
    <w:rsid w:val="00631E1B"/>
    <w:rsid w:val="00631EFC"/>
    <w:rsid w:val="00633626"/>
    <w:rsid w:val="0063560E"/>
    <w:rsid w:val="00635A9D"/>
    <w:rsid w:val="00635DB1"/>
    <w:rsid w:val="0063622C"/>
    <w:rsid w:val="006362F7"/>
    <w:rsid w:val="00636690"/>
    <w:rsid w:val="00636ACA"/>
    <w:rsid w:val="00636EF6"/>
    <w:rsid w:val="00637DA5"/>
    <w:rsid w:val="00637F3A"/>
    <w:rsid w:val="00640B74"/>
    <w:rsid w:val="00640F3E"/>
    <w:rsid w:val="00641863"/>
    <w:rsid w:val="006418BD"/>
    <w:rsid w:val="00641A36"/>
    <w:rsid w:val="00641E4C"/>
    <w:rsid w:val="00642EC3"/>
    <w:rsid w:val="006435E0"/>
    <w:rsid w:val="006443FD"/>
    <w:rsid w:val="00645544"/>
    <w:rsid w:val="00645DCE"/>
    <w:rsid w:val="00646E65"/>
    <w:rsid w:val="00647449"/>
    <w:rsid w:val="006475A9"/>
    <w:rsid w:val="00651872"/>
    <w:rsid w:val="00651B76"/>
    <w:rsid w:val="00651F33"/>
    <w:rsid w:val="00652082"/>
    <w:rsid w:val="0065259A"/>
    <w:rsid w:val="00652772"/>
    <w:rsid w:val="0065319F"/>
    <w:rsid w:val="00653991"/>
    <w:rsid w:val="00653FB6"/>
    <w:rsid w:val="00654588"/>
    <w:rsid w:val="0065538C"/>
    <w:rsid w:val="00655549"/>
    <w:rsid w:val="0065610C"/>
    <w:rsid w:val="00656951"/>
    <w:rsid w:val="00656DF7"/>
    <w:rsid w:val="0065710C"/>
    <w:rsid w:val="00657221"/>
    <w:rsid w:val="00657B11"/>
    <w:rsid w:val="00657E9B"/>
    <w:rsid w:val="006606DB"/>
    <w:rsid w:val="0066078E"/>
    <w:rsid w:val="00660B08"/>
    <w:rsid w:val="00660F91"/>
    <w:rsid w:val="006611B4"/>
    <w:rsid w:val="006611E4"/>
    <w:rsid w:val="0066137C"/>
    <w:rsid w:val="00661B48"/>
    <w:rsid w:val="00662658"/>
    <w:rsid w:val="006629D7"/>
    <w:rsid w:val="00663008"/>
    <w:rsid w:val="00663A9B"/>
    <w:rsid w:val="00663E36"/>
    <w:rsid w:val="00663F9F"/>
    <w:rsid w:val="00665023"/>
    <w:rsid w:val="0066544E"/>
    <w:rsid w:val="00665C64"/>
    <w:rsid w:val="00666510"/>
    <w:rsid w:val="00667866"/>
    <w:rsid w:val="0067050A"/>
    <w:rsid w:val="00670E6B"/>
    <w:rsid w:val="0067139D"/>
    <w:rsid w:val="006719A1"/>
    <w:rsid w:val="006738F8"/>
    <w:rsid w:val="006742CB"/>
    <w:rsid w:val="00674EE7"/>
    <w:rsid w:val="00675B9E"/>
    <w:rsid w:val="00676925"/>
    <w:rsid w:val="00676A4D"/>
    <w:rsid w:val="00676F95"/>
    <w:rsid w:val="006800DA"/>
    <w:rsid w:val="0068028C"/>
    <w:rsid w:val="00681B2A"/>
    <w:rsid w:val="00682B58"/>
    <w:rsid w:val="00684D19"/>
    <w:rsid w:val="00684F2D"/>
    <w:rsid w:val="006856E3"/>
    <w:rsid w:val="00685AA6"/>
    <w:rsid w:val="006861C8"/>
    <w:rsid w:val="0068641F"/>
    <w:rsid w:val="00686539"/>
    <w:rsid w:val="00686603"/>
    <w:rsid w:val="0068663A"/>
    <w:rsid w:val="006866C5"/>
    <w:rsid w:val="00686FED"/>
    <w:rsid w:val="0068799C"/>
    <w:rsid w:val="0069037A"/>
    <w:rsid w:val="006904C8"/>
    <w:rsid w:val="0069182C"/>
    <w:rsid w:val="00692000"/>
    <w:rsid w:val="006934D0"/>
    <w:rsid w:val="00693A74"/>
    <w:rsid w:val="00693B95"/>
    <w:rsid w:val="00693DA6"/>
    <w:rsid w:val="00693DCE"/>
    <w:rsid w:val="00694D46"/>
    <w:rsid w:val="00694D76"/>
    <w:rsid w:val="0069559F"/>
    <w:rsid w:val="00695792"/>
    <w:rsid w:val="006959C1"/>
    <w:rsid w:val="00695AED"/>
    <w:rsid w:val="00695B40"/>
    <w:rsid w:val="0069660F"/>
    <w:rsid w:val="00696853"/>
    <w:rsid w:val="006979FD"/>
    <w:rsid w:val="006A0361"/>
    <w:rsid w:val="006A0DE0"/>
    <w:rsid w:val="006A1A04"/>
    <w:rsid w:val="006A1C60"/>
    <w:rsid w:val="006A23BA"/>
    <w:rsid w:val="006A24C9"/>
    <w:rsid w:val="006A2DA8"/>
    <w:rsid w:val="006A3539"/>
    <w:rsid w:val="006A4B46"/>
    <w:rsid w:val="006A4F45"/>
    <w:rsid w:val="006A500E"/>
    <w:rsid w:val="006A526A"/>
    <w:rsid w:val="006A595E"/>
    <w:rsid w:val="006A639B"/>
    <w:rsid w:val="006A6749"/>
    <w:rsid w:val="006A6C64"/>
    <w:rsid w:val="006A7788"/>
    <w:rsid w:val="006A788F"/>
    <w:rsid w:val="006B0EDF"/>
    <w:rsid w:val="006B0F75"/>
    <w:rsid w:val="006B1009"/>
    <w:rsid w:val="006B1780"/>
    <w:rsid w:val="006B31B0"/>
    <w:rsid w:val="006B38E6"/>
    <w:rsid w:val="006B4280"/>
    <w:rsid w:val="006B677C"/>
    <w:rsid w:val="006B67E3"/>
    <w:rsid w:val="006B6FDC"/>
    <w:rsid w:val="006B7A8E"/>
    <w:rsid w:val="006B7FFE"/>
    <w:rsid w:val="006C0574"/>
    <w:rsid w:val="006C05E5"/>
    <w:rsid w:val="006C0C99"/>
    <w:rsid w:val="006C0FBF"/>
    <w:rsid w:val="006C1671"/>
    <w:rsid w:val="006C1797"/>
    <w:rsid w:val="006C242F"/>
    <w:rsid w:val="006C2BC0"/>
    <w:rsid w:val="006C324A"/>
    <w:rsid w:val="006C35CB"/>
    <w:rsid w:val="006C37FF"/>
    <w:rsid w:val="006C3CF5"/>
    <w:rsid w:val="006C3F69"/>
    <w:rsid w:val="006C5214"/>
    <w:rsid w:val="006C5518"/>
    <w:rsid w:val="006C59ED"/>
    <w:rsid w:val="006C6924"/>
    <w:rsid w:val="006C7861"/>
    <w:rsid w:val="006C79F0"/>
    <w:rsid w:val="006D1233"/>
    <w:rsid w:val="006D1822"/>
    <w:rsid w:val="006D207C"/>
    <w:rsid w:val="006D26D9"/>
    <w:rsid w:val="006D26FD"/>
    <w:rsid w:val="006D2B65"/>
    <w:rsid w:val="006D2DA5"/>
    <w:rsid w:val="006D2E66"/>
    <w:rsid w:val="006D419A"/>
    <w:rsid w:val="006D5152"/>
    <w:rsid w:val="006D5880"/>
    <w:rsid w:val="006D5C69"/>
    <w:rsid w:val="006D6DE9"/>
    <w:rsid w:val="006D71BF"/>
    <w:rsid w:val="006D7528"/>
    <w:rsid w:val="006E010B"/>
    <w:rsid w:val="006E0A74"/>
    <w:rsid w:val="006E0C5E"/>
    <w:rsid w:val="006E1B4D"/>
    <w:rsid w:val="006E1C22"/>
    <w:rsid w:val="006E1F0E"/>
    <w:rsid w:val="006E36F8"/>
    <w:rsid w:val="006E4EBC"/>
    <w:rsid w:val="006E51FA"/>
    <w:rsid w:val="006E5A5C"/>
    <w:rsid w:val="006E7436"/>
    <w:rsid w:val="006E74A9"/>
    <w:rsid w:val="006F074E"/>
    <w:rsid w:val="006F0821"/>
    <w:rsid w:val="006F1110"/>
    <w:rsid w:val="006F13D7"/>
    <w:rsid w:val="006F1490"/>
    <w:rsid w:val="006F1A6B"/>
    <w:rsid w:val="006F1EC4"/>
    <w:rsid w:val="006F3E42"/>
    <w:rsid w:val="006F41F3"/>
    <w:rsid w:val="006F50DB"/>
    <w:rsid w:val="006F57F4"/>
    <w:rsid w:val="006F582E"/>
    <w:rsid w:val="006F5987"/>
    <w:rsid w:val="006F59E2"/>
    <w:rsid w:val="006F601D"/>
    <w:rsid w:val="006F6FF1"/>
    <w:rsid w:val="006F736D"/>
    <w:rsid w:val="006F794E"/>
    <w:rsid w:val="006F79C3"/>
    <w:rsid w:val="006F7C9E"/>
    <w:rsid w:val="0070078E"/>
    <w:rsid w:val="00701882"/>
    <w:rsid w:val="00702588"/>
    <w:rsid w:val="007028E2"/>
    <w:rsid w:val="007039F3"/>
    <w:rsid w:val="00703D0D"/>
    <w:rsid w:val="00704A9A"/>
    <w:rsid w:val="00704B88"/>
    <w:rsid w:val="00704BD2"/>
    <w:rsid w:val="007057C9"/>
    <w:rsid w:val="00707084"/>
    <w:rsid w:val="00707A4F"/>
    <w:rsid w:val="00707D6E"/>
    <w:rsid w:val="00710695"/>
    <w:rsid w:val="007108FF"/>
    <w:rsid w:val="00710ADF"/>
    <w:rsid w:val="00710E93"/>
    <w:rsid w:val="00711129"/>
    <w:rsid w:val="007111F7"/>
    <w:rsid w:val="0071141F"/>
    <w:rsid w:val="00712236"/>
    <w:rsid w:val="007123C5"/>
    <w:rsid w:val="007126FD"/>
    <w:rsid w:val="007139D8"/>
    <w:rsid w:val="00713AA5"/>
    <w:rsid w:val="00714748"/>
    <w:rsid w:val="007153D8"/>
    <w:rsid w:val="00715497"/>
    <w:rsid w:val="007163B7"/>
    <w:rsid w:val="00716B36"/>
    <w:rsid w:val="00717A10"/>
    <w:rsid w:val="00717CDF"/>
    <w:rsid w:val="00720015"/>
    <w:rsid w:val="007217C3"/>
    <w:rsid w:val="00722112"/>
    <w:rsid w:val="0072293F"/>
    <w:rsid w:val="00722EB9"/>
    <w:rsid w:val="007232AA"/>
    <w:rsid w:val="007235B1"/>
    <w:rsid w:val="00723B9C"/>
    <w:rsid w:val="00723D93"/>
    <w:rsid w:val="007249B9"/>
    <w:rsid w:val="0072508D"/>
    <w:rsid w:val="00725F8F"/>
    <w:rsid w:val="00726804"/>
    <w:rsid w:val="00726A19"/>
    <w:rsid w:val="00726C25"/>
    <w:rsid w:val="0072739B"/>
    <w:rsid w:val="0072795D"/>
    <w:rsid w:val="00727D3A"/>
    <w:rsid w:val="007302FE"/>
    <w:rsid w:val="007305C5"/>
    <w:rsid w:val="0073096E"/>
    <w:rsid w:val="007314CD"/>
    <w:rsid w:val="0073190B"/>
    <w:rsid w:val="00731B5E"/>
    <w:rsid w:val="00731CB0"/>
    <w:rsid w:val="007330DD"/>
    <w:rsid w:val="0073452B"/>
    <w:rsid w:val="00734B5F"/>
    <w:rsid w:val="00734DCA"/>
    <w:rsid w:val="00734F81"/>
    <w:rsid w:val="007355B3"/>
    <w:rsid w:val="0073560C"/>
    <w:rsid w:val="00736113"/>
    <w:rsid w:val="0073740A"/>
    <w:rsid w:val="0073747C"/>
    <w:rsid w:val="007401ED"/>
    <w:rsid w:val="00740725"/>
    <w:rsid w:val="00740DD7"/>
    <w:rsid w:val="00740FF7"/>
    <w:rsid w:val="0074116B"/>
    <w:rsid w:val="007412B7"/>
    <w:rsid w:val="007416A7"/>
    <w:rsid w:val="00741DAC"/>
    <w:rsid w:val="00741ED4"/>
    <w:rsid w:val="00742541"/>
    <w:rsid w:val="0074288B"/>
    <w:rsid w:val="00742EBA"/>
    <w:rsid w:val="00742FD8"/>
    <w:rsid w:val="00743306"/>
    <w:rsid w:val="00743393"/>
    <w:rsid w:val="00743DAC"/>
    <w:rsid w:val="00744747"/>
    <w:rsid w:val="00744D45"/>
    <w:rsid w:val="00745267"/>
    <w:rsid w:val="0074539A"/>
    <w:rsid w:val="00745ECB"/>
    <w:rsid w:val="007466FD"/>
    <w:rsid w:val="00746825"/>
    <w:rsid w:val="00746C36"/>
    <w:rsid w:val="00746F81"/>
    <w:rsid w:val="007471EB"/>
    <w:rsid w:val="0074790B"/>
    <w:rsid w:val="00747F95"/>
    <w:rsid w:val="0075026A"/>
    <w:rsid w:val="00750365"/>
    <w:rsid w:val="00750B85"/>
    <w:rsid w:val="00751395"/>
    <w:rsid w:val="00751543"/>
    <w:rsid w:val="0075171B"/>
    <w:rsid w:val="0075203F"/>
    <w:rsid w:val="007522B3"/>
    <w:rsid w:val="00752459"/>
    <w:rsid w:val="00752FFC"/>
    <w:rsid w:val="007533F5"/>
    <w:rsid w:val="007535F2"/>
    <w:rsid w:val="00754630"/>
    <w:rsid w:val="00754769"/>
    <w:rsid w:val="00754D7D"/>
    <w:rsid w:val="00754D9C"/>
    <w:rsid w:val="00755DD6"/>
    <w:rsid w:val="00756526"/>
    <w:rsid w:val="00756766"/>
    <w:rsid w:val="0075689F"/>
    <w:rsid w:val="00757679"/>
    <w:rsid w:val="007578F7"/>
    <w:rsid w:val="00757C84"/>
    <w:rsid w:val="00757CF0"/>
    <w:rsid w:val="00757E51"/>
    <w:rsid w:val="00760EA3"/>
    <w:rsid w:val="0076123F"/>
    <w:rsid w:val="0076134B"/>
    <w:rsid w:val="00762407"/>
    <w:rsid w:val="00762B1F"/>
    <w:rsid w:val="0076327D"/>
    <w:rsid w:val="00763821"/>
    <w:rsid w:val="00763C3A"/>
    <w:rsid w:val="0076411C"/>
    <w:rsid w:val="0076427E"/>
    <w:rsid w:val="0076486E"/>
    <w:rsid w:val="007657C8"/>
    <w:rsid w:val="00765E1F"/>
    <w:rsid w:val="00767144"/>
    <w:rsid w:val="007671FE"/>
    <w:rsid w:val="00767DFD"/>
    <w:rsid w:val="00770192"/>
    <w:rsid w:val="007702DD"/>
    <w:rsid w:val="007713C6"/>
    <w:rsid w:val="00772ADD"/>
    <w:rsid w:val="00773056"/>
    <w:rsid w:val="007731B6"/>
    <w:rsid w:val="007732CD"/>
    <w:rsid w:val="007733D6"/>
    <w:rsid w:val="00773603"/>
    <w:rsid w:val="0077441B"/>
    <w:rsid w:val="00775CE5"/>
    <w:rsid w:val="00775EAB"/>
    <w:rsid w:val="0077699D"/>
    <w:rsid w:val="00776B56"/>
    <w:rsid w:val="00777444"/>
    <w:rsid w:val="00780532"/>
    <w:rsid w:val="0078058E"/>
    <w:rsid w:val="00781109"/>
    <w:rsid w:val="00781D24"/>
    <w:rsid w:val="00782EE9"/>
    <w:rsid w:val="00785C21"/>
    <w:rsid w:val="007861DF"/>
    <w:rsid w:val="00786227"/>
    <w:rsid w:val="00786FA9"/>
    <w:rsid w:val="007871AB"/>
    <w:rsid w:val="00787500"/>
    <w:rsid w:val="00787726"/>
    <w:rsid w:val="00787CC7"/>
    <w:rsid w:val="00787E2C"/>
    <w:rsid w:val="00790272"/>
    <w:rsid w:val="007902E3"/>
    <w:rsid w:val="00790490"/>
    <w:rsid w:val="007907BA"/>
    <w:rsid w:val="00790D26"/>
    <w:rsid w:val="00790DD8"/>
    <w:rsid w:val="007910D3"/>
    <w:rsid w:val="007913DC"/>
    <w:rsid w:val="00792915"/>
    <w:rsid w:val="007934CF"/>
    <w:rsid w:val="00793B52"/>
    <w:rsid w:val="007942C8"/>
    <w:rsid w:val="00794346"/>
    <w:rsid w:val="007945F3"/>
    <w:rsid w:val="00794C8C"/>
    <w:rsid w:val="00795C68"/>
    <w:rsid w:val="00796250"/>
    <w:rsid w:val="007969BA"/>
    <w:rsid w:val="00796DBE"/>
    <w:rsid w:val="00797184"/>
    <w:rsid w:val="00797754"/>
    <w:rsid w:val="00797B42"/>
    <w:rsid w:val="00797B74"/>
    <w:rsid w:val="00797F7C"/>
    <w:rsid w:val="007A2078"/>
    <w:rsid w:val="007A46A0"/>
    <w:rsid w:val="007A4A31"/>
    <w:rsid w:val="007A4C51"/>
    <w:rsid w:val="007A52FF"/>
    <w:rsid w:val="007A558E"/>
    <w:rsid w:val="007A5D62"/>
    <w:rsid w:val="007A66A1"/>
    <w:rsid w:val="007A725E"/>
    <w:rsid w:val="007A7E72"/>
    <w:rsid w:val="007A7F5B"/>
    <w:rsid w:val="007B01DB"/>
    <w:rsid w:val="007B0204"/>
    <w:rsid w:val="007B0C66"/>
    <w:rsid w:val="007B228E"/>
    <w:rsid w:val="007B23DC"/>
    <w:rsid w:val="007B2CCE"/>
    <w:rsid w:val="007B2D3A"/>
    <w:rsid w:val="007B30D7"/>
    <w:rsid w:val="007B3362"/>
    <w:rsid w:val="007B361D"/>
    <w:rsid w:val="007B4451"/>
    <w:rsid w:val="007B49EB"/>
    <w:rsid w:val="007B5960"/>
    <w:rsid w:val="007B5A47"/>
    <w:rsid w:val="007B639E"/>
    <w:rsid w:val="007B6DBE"/>
    <w:rsid w:val="007B6E27"/>
    <w:rsid w:val="007B7D2D"/>
    <w:rsid w:val="007C0075"/>
    <w:rsid w:val="007C03C7"/>
    <w:rsid w:val="007C041F"/>
    <w:rsid w:val="007C1524"/>
    <w:rsid w:val="007C27C8"/>
    <w:rsid w:val="007C39DF"/>
    <w:rsid w:val="007C42F2"/>
    <w:rsid w:val="007C46AD"/>
    <w:rsid w:val="007C48F0"/>
    <w:rsid w:val="007C4C97"/>
    <w:rsid w:val="007C5594"/>
    <w:rsid w:val="007C57B5"/>
    <w:rsid w:val="007C6533"/>
    <w:rsid w:val="007C6708"/>
    <w:rsid w:val="007C7312"/>
    <w:rsid w:val="007D0E21"/>
    <w:rsid w:val="007D1CBC"/>
    <w:rsid w:val="007D267E"/>
    <w:rsid w:val="007D290E"/>
    <w:rsid w:val="007D2E2F"/>
    <w:rsid w:val="007D3404"/>
    <w:rsid w:val="007D3555"/>
    <w:rsid w:val="007D3896"/>
    <w:rsid w:val="007D3EC5"/>
    <w:rsid w:val="007D432F"/>
    <w:rsid w:val="007D4F74"/>
    <w:rsid w:val="007D539A"/>
    <w:rsid w:val="007D56A1"/>
    <w:rsid w:val="007D6B1D"/>
    <w:rsid w:val="007D75A1"/>
    <w:rsid w:val="007D7F58"/>
    <w:rsid w:val="007E18A7"/>
    <w:rsid w:val="007E1BAB"/>
    <w:rsid w:val="007E2F87"/>
    <w:rsid w:val="007E312C"/>
    <w:rsid w:val="007E3406"/>
    <w:rsid w:val="007E4F42"/>
    <w:rsid w:val="007E65DE"/>
    <w:rsid w:val="007E6EF9"/>
    <w:rsid w:val="007E792B"/>
    <w:rsid w:val="007F04DC"/>
    <w:rsid w:val="007F0793"/>
    <w:rsid w:val="007F0F98"/>
    <w:rsid w:val="007F1101"/>
    <w:rsid w:val="007F22E1"/>
    <w:rsid w:val="007F2641"/>
    <w:rsid w:val="007F3463"/>
    <w:rsid w:val="007F3AD1"/>
    <w:rsid w:val="007F422A"/>
    <w:rsid w:val="007F43F1"/>
    <w:rsid w:val="007F452A"/>
    <w:rsid w:val="007F4982"/>
    <w:rsid w:val="007F4E54"/>
    <w:rsid w:val="007F5EB9"/>
    <w:rsid w:val="007F6275"/>
    <w:rsid w:val="007F63BA"/>
    <w:rsid w:val="007F6BA1"/>
    <w:rsid w:val="007F75E9"/>
    <w:rsid w:val="007F7944"/>
    <w:rsid w:val="007F7EFE"/>
    <w:rsid w:val="008002DF"/>
    <w:rsid w:val="00800493"/>
    <w:rsid w:val="008004AD"/>
    <w:rsid w:val="00800F03"/>
    <w:rsid w:val="00801397"/>
    <w:rsid w:val="00802536"/>
    <w:rsid w:val="00802658"/>
    <w:rsid w:val="00802CFC"/>
    <w:rsid w:val="00803272"/>
    <w:rsid w:val="008032EA"/>
    <w:rsid w:val="008033D5"/>
    <w:rsid w:val="008040A7"/>
    <w:rsid w:val="008047CC"/>
    <w:rsid w:val="00804901"/>
    <w:rsid w:val="00804A37"/>
    <w:rsid w:val="00804EDF"/>
    <w:rsid w:val="0080507E"/>
    <w:rsid w:val="008053CF"/>
    <w:rsid w:val="00805841"/>
    <w:rsid w:val="00805E7B"/>
    <w:rsid w:val="00807A24"/>
    <w:rsid w:val="00807A2B"/>
    <w:rsid w:val="00810847"/>
    <w:rsid w:val="00810855"/>
    <w:rsid w:val="00810D8B"/>
    <w:rsid w:val="00811823"/>
    <w:rsid w:val="008121ED"/>
    <w:rsid w:val="00812463"/>
    <w:rsid w:val="008133BC"/>
    <w:rsid w:val="008138E4"/>
    <w:rsid w:val="00814924"/>
    <w:rsid w:val="00815A58"/>
    <w:rsid w:val="00816A75"/>
    <w:rsid w:val="00816C48"/>
    <w:rsid w:val="00817F0D"/>
    <w:rsid w:val="008208EB"/>
    <w:rsid w:val="008212A0"/>
    <w:rsid w:val="00821C50"/>
    <w:rsid w:val="00821CF6"/>
    <w:rsid w:val="00823452"/>
    <w:rsid w:val="0082370E"/>
    <w:rsid w:val="00823AE9"/>
    <w:rsid w:val="00824204"/>
    <w:rsid w:val="00824243"/>
    <w:rsid w:val="008249B1"/>
    <w:rsid w:val="00824E4E"/>
    <w:rsid w:val="00824FF7"/>
    <w:rsid w:val="0082510C"/>
    <w:rsid w:val="008260A4"/>
    <w:rsid w:val="00826139"/>
    <w:rsid w:val="00826399"/>
    <w:rsid w:val="00826AAB"/>
    <w:rsid w:val="00827980"/>
    <w:rsid w:val="00830280"/>
    <w:rsid w:val="00832063"/>
    <w:rsid w:val="0083207C"/>
    <w:rsid w:val="00833E3E"/>
    <w:rsid w:val="0083437B"/>
    <w:rsid w:val="0083564E"/>
    <w:rsid w:val="008356B1"/>
    <w:rsid w:val="00836A7E"/>
    <w:rsid w:val="00837A64"/>
    <w:rsid w:val="00837D0C"/>
    <w:rsid w:val="00840062"/>
    <w:rsid w:val="008409B2"/>
    <w:rsid w:val="00840B73"/>
    <w:rsid w:val="00840C38"/>
    <w:rsid w:val="0084165B"/>
    <w:rsid w:val="0084316B"/>
    <w:rsid w:val="008433DC"/>
    <w:rsid w:val="0084396A"/>
    <w:rsid w:val="0084399D"/>
    <w:rsid w:val="00843EC5"/>
    <w:rsid w:val="00843EE5"/>
    <w:rsid w:val="00844231"/>
    <w:rsid w:val="008447C8"/>
    <w:rsid w:val="00844BF9"/>
    <w:rsid w:val="008452CE"/>
    <w:rsid w:val="00846018"/>
    <w:rsid w:val="008461BC"/>
    <w:rsid w:val="008461CE"/>
    <w:rsid w:val="00847289"/>
    <w:rsid w:val="00850182"/>
    <w:rsid w:val="00850FFA"/>
    <w:rsid w:val="00851533"/>
    <w:rsid w:val="00852F3E"/>
    <w:rsid w:val="0085353F"/>
    <w:rsid w:val="00853917"/>
    <w:rsid w:val="00854628"/>
    <w:rsid w:val="00854B0C"/>
    <w:rsid w:val="00854F2B"/>
    <w:rsid w:val="008550A0"/>
    <w:rsid w:val="00855F4C"/>
    <w:rsid w:val="008562C0"/>
    <w:rsid w:val="008567AD"/>
    <w:rsid w:val="00857016"/>
    <w:rsid w:val="00857487"/>
    <w:rsid w:val="008574D5"/>
    <w:rsid w:val="00857B16"/>
    <w:rsid w:val="008603AF"/>
    <w:rsid w:val="00860768"/>
    <w:rsid w:val="00863151"/>
    <w:rsid w:val="008632D2"/>
    <w:rsid w:val="008637EE"/>
    <w:rsid w:val="00864EFA"/>
    <w:rsid w:val="00865385"/>
    <w:rsid w:val="00865394"/>
    <w:rsid w:val="008653BC"/>
    <w:rsid w:val="0086564B"/>
    <w:rsid w:val="00865792"/>
    <w:rsid w:val="00865ED8"/>
    <w:rsid w:val="00866094"/>
    <w:rsid w:val="00866B75"/>
    <w:rsid w:val="00866DAB"/>
    <w:rsid w:val="00866E84"/>
    <w:rsid w:val="00867BA6"/>
    <w:rsid w:val="00870053"/>
    <w:rsid w:val="00870677"/>
    <w:rsid w:val="00871D07"/>
    <w:rsid w:val="008724F5"/>
    <w:rsid w:val="00872A9B"/>
    <w:rsid w:val="00873EC3"/>
    <w:rsid w:val="00875BA8"/>
    <w:rsid w:val="00875BD9"/>
    <w:rsid w:val="00875DCE"/>
    <w:rsid w:val="00877AC2"/>
    <w:rsid w:val="00880913"/>
    <w:rsid w:val="008815E2"/>
    <w:rsid w:val="00881CC8"/>
    <w:rsid w:val="00881F5B"/>
    <w:rsid w:val="0088247F"/>
    <w:rsid w:val="00882547"/>
    <w:rsid w:val="008829B3"/>
    <w:rsid w:val="00883720"/>
    <w:rsid w:val="008838EB"/>
    <w:rsid w:val="008859F8"/>
    <w:rsid w:val="008868CE"/>
    <w:rsid w:val="00886C14"/>
    <w:rsid w:val="00887154"/>
    <w:rsid w:val="00887330"/>
    <w:rsid w:val="0088762E"/>
    <w:rsid w:val="00891C0E"/>
    <w:rsid w:val="008921A4"/>
    <w:rsid w:val="00892296"/>
    <w:rsid w:val="00893ED0"/>
    <w:rsid w:val="0089493A"/>
    <w:rsid w:val="00894BE3"/>
    <w:rsid w:val="00895CC6"/>
    <w:rsid w:val="00896646"/>
    <w:rsid w:val="00896C1A"/>
    <w:rsid w:val="00896E20"/>
    <w:rsid w:val="00897726"/>
    <w:rsid w:val="008A0E27"/>
    <w:rsid w:val="008A1784"/>
    <w:rsid w:val="008A19B9"/>
    <w:rsid w:val="008A1D1A"/>
    <w:rsid w:val="008A24B3"/>
    <w:rsid w:val="008A3DA6"/>
    <w:rsid w:val="008A4B0A"/>
    <w:rsid w:val="008A519B"/>
    <w:rsid w:val="008A571D"/>
    <w:rsid w:val="008A5D5A"/>
    <w:rsid w:val="008A5E30"/>
    <w:rsid w:val="008A615A"/>
    <w:rsid w:val="008A6192"/>
    <w:rsid w:val="008A6316"/>
    <w:rsid w:val="008A665F"/>
    <w:rsid w:val="008A6A16"/>
    <w:rsid w:val="008A73F6"/>
    <w:rsid w:val="008B0483"/>
    <w:rsid w:val="008B1210"/>
    <w:rsid w:val="008B127B"/>
    <w:rsid w:val="008B1E20"/>
    <w:rsid w:val="008B2B63"/>
    <w:rsid w:val="008B36F1"/>
    <w:rsid w:val="008B46F7"/>
    <w:rsid w:val="008B666A"/>
    <w:rsid w:val="008B6FF6"/>
    <w:rsid w:val="008B735B"/>
    <w:rsid w:val="008B78E7"/>
    <w:rsid w:val="008C006F"/>
    <w:rsid w:val="008C08EE"/>
    <w:rsid w:val="008C0C65"/>
    <w:rsid w:val="008C0C83"/>
    <w:rsid w:val="008C12A6"/>
    <w:rsid w:val="008C23EE"/>
    <w:rsid w:val="008C2DD5"/>
    <w:rsid w:val="008C2EA0"/>
    <w:rsid w:val="008C36AF"/>
    <w:rsid w:val="008C440D"/>
    <w:rsid w:val="008C4C3C"/>
    <w:rsid w:val="008C52D5"/>
    <w:rsid w:val="008C59A5"/>
    <w:rsid w:val="008C59E3"/>
    <w:rsid w:val="008C5A1E"/>
    <w:rsid w:val="008C6576"/>
    <w:rsid w:val="008C6F5E"/>
    <w:rsid w:val="008C723B"/>
    <w:rsid w:val="008C7714"/>
    <w:rsid w:val="008C7868"/>
    <w:rsid w:val="008D1064"/>
    <w:rsid w:val="008D1A5A"/>
    <w:rsid w:val="008D243F"/>
    <w:rsid w:val="008D2505"/>
    <w:rsid w:val="008D394F"/>
    <w:rsid w:val="008D40C6"/>
    <w:rsid w:val="008D4B1D"/>
    <w:rsid w:val="008D57E9"/>
    <w:rsid w:val="008D59A8"/>
    <w:rsid w:val="008D5B05"/>
    <w:rsid w:val="008D683D"/>
    <w:rsid w:val="008D6A1A"/>
    <w:rsid w:val="008D726E"/>
    <w:rsid w:val="008E053C"/>
    <w:rsid w:val="008E05BC"/>
    <w:rsid w:val="008E0DFF"/>
    <w:rsid w:val="008E1278"/>
    <w:rsid w:val="008E18F5"/>
    <w:rsid w:val="008E1973"/>
    <w:rsid w:val="008E2602"/>
    <w:rsid w:val="008E3B76"/>
    <w:rsid w:val="008E421C"/>
    <w:rsid w:val="008E4450"/>
    <w:rsid w:val="008E6121"/>
    <w:rsid w:val="008E625A"/>
    <w:rsid w:val="008E643F"/>
    <w:rsid w:val="008E64DD"/>
    <w:rsid w:val="008E6647"/>
    <w:rsid w:val="008E696F"/>
    <w:rsid w:val="008E6B35"/>
    <w:rsid w:val="008E6C3C"/>
    <w:rsid w:val="008E6F1E"/>
    <w:rsid w:val="008E790F"/>
    <w:rsid w:val="008F03B7"/>
    <w:rsid w:val="008F0AEB"/>
    <w:rsid w:val="008F13F9"/>
    <w:rsid w:val="008F1F30"/>
    <w:rsid w:val="008F22AA"/>
    <w:rsid w:val="008F2418"/>
    <w:rsid w:val="008F24FA"/>
    <w:rsid w:val="008F2912"/>
    <w:rsid w:val="008F2C88"/>
    <w:rsid w:val="008F318A"/>
    <w:rsid w:val="008F3388"/>
    <w:rsid w:val="008F3400"/>
    <w:rsid w:val="008F39AD"/>
    <w:rsid w:val="008F46EA"/>
    <w:rsid w:val="008F47BB"/>
    <w:rsid w:val="008F50EE"/>
    <w:rsid w:val="008F567E"/>
    <w:rsid w:val="008F601C"/>
    <w:rsid w:val="008F63FB"/>
    <w:rsid w:val="008F66D9"/>
    <w:rsid w:val="008F770C"/>
    <w:rsid w:val="00900769"/>
    <w:rsid w:val="00900774"/>
    <w:rsid w:val="009009C9"/>
    <w:rsid w:val="00900CF1"/>
    <w:rsid w:val="009019D3"/>
    <w:rsid w:val="00902F6C"/>
    <w:rsid w:val="0090330F"/>
    <w:rsid w:val="00903D6D"/>
    <w:rsid w:val="00905A5C"/>
    <w:rsid w:val="00906B6A"/>
    <w:rsid w:val="0091040B"/>
    <w:rsid w:val="0091133C"/>
    <w:rsid w:val="0091150A"/>
    <w:rsid w:val="00911A4C"/>
    <w:rsid w:val="00911FDA"/>
    <w:rsid w:val="00912B1C"/>
    <w:rsid w:val="00913171"/>
    <w:rsid w:val="0091352F"/>
    <w:rsid w:val="00913677"/>
    <w:rsid w:val="00914949"/>
    <w:rsid w:val="00915252"/>
    <w:rsid w:val="00915CD8"/>
    <w:rsid w:val="009164A6"/>
    <w:rsid w:val="00917294"/>
    <w:rsid w:val="00917346"/>
    <w:rsid w:val="00917CC0"/>
    <w:rsid w:val="009201E7"/>
    <w:rsid w:val="00920319"/>
    <w:rsid w:val="0092158F"/>
    <w:rsid w:val="0092161A"/>
    <w:rsid w:val="009216DD"/>
    <w:rsid w:val="009219EC"/>
    <w:rsid w:val="00922514"/>
    <w:rsid w:val="00922ADB"/>
    <w:rsid w:val="00923141"/>
    <w:rsid w:val="009238C9"/>
    <w:rsid w:val="00923C09"/>
    <w:rsid w:val="009241CA"/>
    <w:rsid w:val="00924609"/>
    <w:rsid w:val="009250F1"/>
    <w:rsid w:val="009262CA"/>
    <w:rsid w:val="009263EC"/>
    <w:rsid w:val="00926DF1"/>
    <w:rsid w:val="00926FE5"/>
    <w:rsid w:val="00927293"/>
    <w:rsid w:val="00927549"/>
    <w:rsid w:val="00927676"/>
    <w:rsid w:val="009277F0"/>
    <w:rsid w:val="009278C8"/>
    <w:rsid w:val="00927CD3"/>
    <w:rsid w:val="0093049B"/>
    <w:rsid w:val="009305E0"/>
    <w:rsid w:val="00931D42"/>
    <w:rsid w:val="00932374"/>
    <w:rsid w:val="00932779"/>
    <w:rsid w:val="0093292E"/>
    <w:rsid w:val="00933715"/>
    <w:rsid w:val="009337E5"/>
    <w:rsid w:val="00934039"/>
    <w:rsid w:val="00934CC5"/>
    <w:rsid w:val="009365E0"/>
    <w:rsid w:val="00936B31"/>
    <w:rsid w:val="009374F8"/>
    <w:rsid w:val="009407E0"/>
    <w:rsid w:val="00940A78"/>
    <w:rsid w:val="009412BF"/>
    <w:rsid w:val="0094133C"/>
    <w:rsid w:val="009416DD"/>
    <w:rsid w:val="00941B82"/>
    <w:rsid w:val="00941D93"/>
    <w:rsid w:val="00942D0F"/>
    <w:rsid w:val="00943477"/>
    <w:rsid w:val="009439BD"/>
    <w:rsid w:val="00944191"/>
    <w:rsid w:val="00944290"/>
    <w:rsid w:val="00944488"/>
    <w:rsid w:val="0094459C"/>
    <w:rsid w:val="009449F5"/>
    <w:rsid w:val="00944E46"/>
    <w:rsid w:val="00945739"/>
    <w:rsid w:val="00945A2C"/>
    <w:rsid w:val="00945BAE"/>
    <w:rsid w:val="00945E33"/>
    <w:rsid w:val="00945E34"/>
    <w:rsid w:val="00945F09"/>
    <w:rsid w:val="00947151"/>
    <w:rsid w:val="009505D8"/>
    <w:rsid w:val="00950EBC"/>
    <w:rsid w:val="00951F95"/>
    <w:rsid w:val="009520D8"/>
    <w:rsid w:val="00952DBC"/>
    <w:rsid w:val="00953DFB"/>
    <w:rsid w:val="00953F48"/>
    <w:rsid w:val="00953FD3"/>
    <w:rsid w:val="009545D9"/>
    <w:rsid w:val="0095549B"/>
    <w:rsid w:val="009554AA"/>
    <w:rsid w:val="00955E3E"/>
    <w:rsid w:val="009567AF"/>
    <w:rsid w:val="0095715B"/>
    <w:rsid w:val="00957343"/>
    <w:rsid w:val="00957D99"/>
    <w:rsid w:val="00960E5C"/>
    <w:rsid w:val="0096186B"/>
    <w:rsid w:val="00961E75"/>
    <w:rsid w:val="00962160"/>
    <w:rsid w:val="00962CED"/>
    <w:rsid w:val="00963000"/>
    <w:rsid w:val="009630E5"/>
    <w:rsid w:val="00963BA7"/>
    <w:rsid w:val="00963BE2"/>
    <w:rsid w:val="00964CD2"/>
    <w:rsid w:val="0096557D"/>
    <w:rsid w:val="00965884"/>
    <w:rsid w:val="0096621B"/>
    <w:rsid w:val="009663DE"/>
    <w:rsid w:val="00966BA9"/>
    <w:rsid w:val="00967BE0"/>
    <w:rsid w:val="00967CE5"/>
    <w:rsid w:val="009702F0"/>
    <w:rsid w:val="00970605"/>
    <w:rsid w:val="00970A41"/>
    <w:rsid w:val="00970D6E"/>
    <w:rsid w:val="0097162D"/>
    <w:rsid w:val="00971C9F"/>
    <w:rsid w:val="009725A2"/>
    <w:rsid w:val="00972BA2"/>
    <w:rsid w:val="0097325F"/>
    <w:rsid w:val="00973627"/>
    <w:rsid w:val="00973E69"/>
    <w:rsid w:val="00974782"/>
    <w:rsid w:val="00975647"/>
    <w:rsid w:val="00976448"/>
    <w:rsid w:val="00976698"/>
    <w:rsid w:val="00976A07"/>
    <w:rsid w:val="00976D57"/>
    <w:rsid w:val="00977EE0"/>
    <w:rsid w:val="00981888"/>
    <w:rsid w:val="00981B3B"/>
    <w:rsid w:val="00981E06"/>
    <w:rsid w:val="00984464"/>
    <w:rsid w:val="00985211"/>
    <w:rsid w:val="009853DC"/>
    <w:rsid w:val="009858EC"/>
    <w:rsid w:val="009859B7"/>
    <w:rsid w:val="0098662C"/>
    <w:rsid w:val="00986D75"/>
    <w:rsid w:val="00987003"/>
    <w:rsid w:val="00987CF6"/>
    <w:rsid w:val="009901E5"/>
    <w:rsid w:val="00990387"/>
    <w:rsid w:val="00990795"/>
    <w:rsid w:val="00990C49"/>
    <w:rsid w:val="00990C64"/>
    <w:rsid w:val="00990EEB"/>
    <w:rsid w:val="00991226"/>
    <w:rsid w:val="009917AC"/>
    <w:rsid w:val="0099223E"/>
    <w:rsid w:val="00992E92"/>
    <w:rsid w:val="009931E1"/>
    <w:rsid w:val="00993349"/>
    <w:rsid w:val="00993435"/>
    <w:rsid w:val="0099375E"/>
    <w:rsid w:val="00993C6D"/>
    <w:rsid w:val="00993D72"/>
    <w:rsid w:val="00994956"/>
    <w:rsid w:val="00994D9D"/>
    <w:rsid w:val="00995ACA"/>
    <w:rsid w:val="00997717"/>
    <w:rsid w:val="00997FC6"/>
    <w:rsid w:val="009A0277"/>
    <w:rsid w:val="009A042A"/>
    <w:rsid w:val="009A087D"/>
    <w:rsid w:val="009A0A21"/>
    <w:rsid w:val="009A1E65"/>
    <w:rsid w:val="009A29D7"/>
    <w:rsid w:val="009A2D26"/>
    <w:rsid w:val="009A39B1"/>
    <w:rsid w:val="009A3D14"/>
    <w:rsid w:val="009A3DF2"/>
    <w:rsid w:val="009A5064"/>
    <w:rsid w:val="009A5DD6"/>
    <w:rsid w:val="009A6CA3"/>
    <w:rsid w:val="009A7C62"/>
    <w:rsid w:val="009B0AED"/>
    <w:rsid w:val="009B10C3"/>
    <w:rsid w:val="009B1130"/>
    <w:rsid w:val="009B11F1"/>
    <w:rsid w:val="009B12D4"/>
    <w:rsid w:val="009B1A51"/>
    <w:rsid w:val="009B23E3"/>
    <w:rsid w:val="009B29D2"/>
    <w:rsid w:val="009B2BA6"/>
    <w:rsid w:val="009B3225"/>
    <w:rsid w:val="009B32E9"/>
    <w:rsid w:val="009B3946"/>
    <w:rsid w:val="009B3AB3"/>
    <w:rsid w:val="009B3E4F"/>
    <w:rsid w:val="009B3FB2"/>
    <w:rsid w:val="009B5F6E"/>
    <w:rsid w:val="009B64AF"/>
    <w:rsid w:val="009B653F"/>
    <w:rsid w:val="009B6759"/>
    <w:rsid w:val="009C05EC"/>
    <w:rsid w:val="009C0DF0"/>
    <w:rsid w:val="009C1001"/>
    <w:rsid w:val="009C14CB"/>
    <w:rsid w:val="009C1CD9"/>
    <w:rsid w:val="009C1FA1"/>
    <w:rsid w:val="009C2191"/>
    <w:rsid w:val="009C2A32"/>
    <w:rsid w:val="009C486E"/>
    <w:rsid w:val="009C5001"/>
    <w:rsid w:val="009C52B0"/>
    <w:rsid w:val="009C53A0"/>
    <w:rsid w:val="009C6593"/>
    <w:rsid w:val="009C67D6"/>
    <w:rsid w:val="009C6D53"/>
    <w:rsid w:val="009C7526"/>
    <w:rsid w:val="009C7559"/>
    <w:rsid w:val="009D008A"/>
    <w:rsid w:val="009D04F4"/>
    <w:rsid w:val="009D0736"/>
    <w:rsid w:val="009D0B42"/>
    <w:rsid w:val="009D0D41"/>
    <w:rsid w:val="009D15B8"/>
    <w:rsid w:val="009D1D98"/>
    <w:rsid w:val="009D24B0"/>
    <w:rsid w:val="009D24BE"/>
    <w:rsid w:val="009D2C51"/>
    <w:rsid w:val="009D3A98"/>
    <w:rsid w:val="009D5063"/>
    <w:rsid w:val="009D50D3"/>
    <w:rsid w:val="009D65A1"/>
    <w:rsid w:val="009D6B08"/>
    <w:rsid w:val="009D7A23"/>
    <w:rsid w:val="009E15DE"/>
    <w:rsid w:val="009E1FC7"/>
    <w:rsid w:val="009E3504"/>
    <w:rsid w:val="009E386A"/>
    <w:rsid w:val="009E3DBB"/>
    <w:rsid w:val="009E4766"/>
    <w:rsid w:val="009E4B99"/>
    <w:rsid w:val="009E5746"/>
    <w:rsid w:val="009E5C0B"/>
    <w:rsid w:val="009E60CC"/>
    <w:rsid w:val="009E6EAF"/>
    <w:rsid w:val="009E6F41"/>
    <w:rsid w:val="009E710E"/>
    <w:rsid w:val="009E717C"/>
    <w:rsid w:val="009F0368"/>
    <w:rsid w:val="009F0831"/>
    <w:rsid w:val="009F0CBB"/>
    <w:rsid w:val="009F0F45"/>
    <w:rsid w:val="009F1A8B"/>
    <w:rsid w:val="009F1C83"/>
    <w:rsid w:val="009F20BE"/>
    <w:rsid w:val="009F24E5"/>
    <w:rsid w:val="009F274D"/>
    <w:rsid w:val="009F2ED3"/>
    <w:rsid w:val="009F51EE"/>
    <w:rsid w:val="009F542F"/>
    <w:rsid w:val="009F6F77"/>
    <w:rsid w:val="009F70E2"/>
    <w:rsid w:val="00A0016E"/>
    <w:rsid w:val="00A001CE"/>
    <w:rsid w:val="00A013CD"/>
    <w:rsid w:val="00A017DA"/>
    <w:rsid w:val="00A01ACD"/>
    <w:rsid w:val="00A01EC5"/>
    <w:rsid w:val="00A02245"/>
    <w:rsid w:val="00A0291D"/>
    <w:rsid w:val="00A02C6A"/>
    <w:rsid w:val="00A0368C"/>
    <w:rsid w:val="00A0406F"/>
    <w:rsid w:val="00A04AAA"/>
    <w:rsid w:val="00A04FFC"/>
    <w:rsid w:val="00A0544B"/>
    <w:rsid w:val="00A057AE"/>
    <w:rsid w:val="00A05D23"/>
    <w:rsid w:val="00A06FCE"/>
    <w:rsid w:val="00A1127F"/>
    <w:rsid w:val="00A124E1"/>
    <w:rsid w:val="00A13151"/>
    <w:rsid w:val="00A13220"/>
    <w:rsid w:val="00A13267"/>
    <w:rsid w:val="00A134E2"/>
    <w:rsid w:val="00A138CA"/>
    <w:rsid w:val="00A13C0A"/>
    <w:rsid w:val="00A14827"/>
    <w:rsid w:val="00A1494D"/>
    <w:rsid w:val="00A165DA"/>
    <w:rsid w:val="00A1690C"/>
    <w:rsid w:val="00A1779B"/>
    <w:rsid w:val="00A203B3"/>
    <w:rsid w:val="00A2071C"/>
    <w:rsid w:val="00A2151F"/>
    <w:rsid w:val="00A218CC"/>
    <w:rsid w:val="00A21F7B"/>
    <w:rsid w:val="00A223BE"/>
    <w:rsid w:val="00A2365F"/>
    <w:rsid w:val="00A239A9"/>
    <w:rsid w:val="00A23F9E"/>
    <w:rsid w:val="00A24D12"/>
    <w:rsid w:val="00A25247"/>
    <w:rsid w:val="00A264D6"/>
    <w:rsid w:val="00A274E6"/>
    <w:rsid w:val="00A27CA2"/>
    <w:rsid w:val="00A304AD"/>
    <w:rsid w:val="00A30512"/>
    <w:rsid w:val="00A31FF5"/>
    <w:rsid w:val="00A32081"/>
    <w:rsid w:val="00A321E5"/>
    <w:rsid w:val="00A325A5"/>
    <w:rsid w:val="00A3275F"/>
    <w:rsid w:val="00A32851"/>
    <w:rsid w:val="00A32943"/>
    <w:rsid w:val="00A32DF5"/>
    <w:rsid w:val="00A331CE"/>
    <w:rsid w:val="00A335BD"/>
    <w:rsid w:val="00A3399A"/>
    <w:rsid w:val="00A33C1D"/>
    <w:rsid w:val="00A33C66"/>
    <w:rsid w:val="00A33F82"/>
    <w:rsid w:val="00A340B1"/>
    <w:rsid w:val="00A345D7"/>
    <w:rsid w:val="00A34D72"/>
    <w:rsid w:val="00A34F88"/>
    <w:rsid w:val="00A35201"/>
    <w:rsid w:val="00A356B4"/>
    <w:rsid w:val="00A35EC9"/>
    <w:rsid w:val="00A35F24"/>
    <w:rsid w:val="00A35FB3"/>
    <w:rsid w:val="00A372CA"/>
    <w:rsid w:val="00A3731B"/>
    <w:rsid w:val="00A3762F"/>
    <w:rsid w:val="00A37BB4"/>
    <w:rsid w:val="00A37BCF"/>
    <w:rsid w:val="00A37C22"/>
    <w:rsid w:val="00A4081B"/>
    <w:rsid w:val="00A40B99"/>
    <w:rsid w:val="00A41416"/>
    <w:rsid w:val="00A42266"/>
    <w:rsid w:val="00A422E7"/>
    <w:rsid w:val="00A42E15"/>
    <w:rsid w:val="00A42FD0"/>
    <w:rsid w:val="00A4387E"/>
    <w:rsid w:val="00A43F91"/>
    <w:rsid w:val="00A4479E"/>
    <w:rsid w:val="00A45D00"/>
    <w:rsid w:val="00A463DC"/>
    <w:rsid w:val="00A46BA9"/>
    <w:rsid w:val="00A479DD"/>
    <w:rsid w:val="00A500F1"/>
    <w:rsid w:val="00A504DF"/>
    <w:rsid w:val="00A531C5"/>
    <w:rsid w:val="00A5364F"/>
    <w:rsid w:val="00A53D0C"/>
    <w:rsid w:val="00A54CF5"/>
    <w:rsid w:val="00A5570F"/>
    <w:rsid w:val="00A5575E"/>
    <w:rsid w:val="00A55973"/>
    <w:rsid w:val="00A55D15"/>
    <w:rsid w:val="00A575B9"/>
    <w:rsid w:val="00A57C07"/>
    <w:rsid w:val="00A600B5"/>
    <w:rsid w:val="00A6081D"/>
    <w:rsid w:val="00A60963"/>
    <w:rsid w:val="00A609BE"/>
    <w:rsid w:val="00A60BC5"/>
    <w:rsid w:val="00A60DB7"/>
    <w:rsid w:val="00A6174D"/>
    <w:rsid w:val="00A61766"/>
    <w:rsid w:val="00A62142"/>
    <w:rsid w:val="00A62C68"/>
    <w:rsid w:val="00A64ED5"/>
    <w:rsid w:val="00A65493"/>
    <w:rsid w:val="00A656CE"/>
    <w:rsid w:val="00A65CC7"/>
    <w:rsid w:val="00A6624F"/>
    <w:rsid w:val="00A66354"/>
    <w:rsid w:val="00A6638C"/>
    <w:rsid w:val="00A664A5"/>
    <w:rsid w:val="00A67511"/>
    <w:rsid w:val="00A67925"/>
    <w:rsid w:val="00A70F9A"/>
    <w:rsid w:val="00A716DD"/>
    <w:rsid w:val="00A71B7B"/>
    <w:rsid w:val="00A71EA0"/>
    <w:rsid w:val="00A73426"/>
    <w:rsid w:val="00A748C1"/>
    <w:rsid w:val="00A74ABE"/>
    <w:rsid w:val="00A75E54"/>
    <w:rsid w:val="00A76098"/>
    <w:rsid w:val="00A760E4"/>
    <w:rsid w:val="00A76D5E"/>
    <w:rsid w:val="00A7728F"/>
    <w:rsid w:val="00A77A3E"/>
    <w:rsid w:val="00A805DA"/>
    <w:rsid w:val="00A81B99"/>
    <w:rsid w:val="00A81E78"/>
    <w:rsid w:val="00A82A06"/>
    <w:rsid w:val="00A82A28"/>
    <w:rsid w:val="00A82A5F"/>
    <w:rsid w:val="00A82FDF"/>
    <w:rsid w:val="00A830C6"/>
    <w:rsid w:val="00A831B3"/>
    <w:rsid w:val="00A840AC"/>
    <w:rsid w:val="00A8427A"/>
    <w:rsid w:val="00A84481"/>
    <w:rsid w:val="00A84BD7"/>
    <w:rsid w:val="00A84C8C"/>
    <w:rsid w:val="00A853BA"/>
    <w:rsid w:val="00A857C6"/>
    <w:rsid w:val="00A86368"/>
    <w:rsid w:val="00A8641A"/>
    <w:rsid w:val="00A86E1F"/>
    <w:rsid w:val="00A87023"/>
    <w:rsid w:val="00A901D2"/>
    <w:rsid w:val="00A90562"/>
    <w:rsid w:val="00A907FF"/>
    <w:rsid w:val="00A915C5"/>
    <w:rsid w:val="00A916E8"/>
    <w:rsid w:val="00A91840"/>
    <w:rsid w:val="00A91CA1"/>
    <w:rsid w:val="00A92263"/>
    <w:rsid w:val="00A93329"/>
    <w:rsid w:val="00A933FF"/>
    <w:rsid w:val="00A94964"/>
    <w:rsid w:val="00A94F7F"/>
    <w:rsid w:val="00A95083"/>
    <w:rsid w:val="00A952C5"/>
    <w:rsid w:val="00A95480"/>
    <w:rsid w:val="00A95EAE"/>
    <w:rsid w:val="00A96370"/>
    <w:rsid w:val="00A96C6F"/>
    <w:rsid w:val="00A979AD"/>
    <w:rsid w:val="00A979E8"/>
    <w:rsid w:val="00A97B07"/>
    <w:rsid w:val="00A97F12"/>
    <w:rsid w:val="00AA0027"/>
    <w:rsid w:val="00AA0BBB"/>
    <w:rsid w:val="00AA293A"/>
    <w:rsid w:val="00AA36C7"/>
    <w:rsid w:val="00AA3A1F"/>
    <w:rsid w:val="00AA46C3"/>
    <w:rsid w:val="00AA557D"/>
    <w:rsid w:val="00AA5A4A"/>
    <w:rsid w:val="00AA5E32"/>
    <w:rsid w:val="00AA728D"/>
    <w:rsid w:val="00AA734B"/>
    <w:rsid w:val="00AA7F3D"/>
    <w:rsid w:val="00AB0141"/>
    <w:rsid w:val="00AB21CE"/>
    <w:rsid w:val="00AB346A"/>
    <w:rsid w:val="00AB387F"/>
    <w:rsid w:val="00AB3942"/>
    <w:rsid w:val="00AB415E"/>
    <w:rsid w:val="00AB45D6"/>
    <w:rsid w:val="00AB4CB1"/>
    <w:rsid w:val="00AB54F5"/>
    <w:rsid w:val="00AB5934"/>
    <w:rsid w:val="00AB5C54"/>
    <w:rsid w:val="00AB6055"/>
    <w:rsid w:val="00AB6AB5"/>
    <w:rsid w:val="00AB7B8D"/>
    <w:rsid w:val="00AC0036"/>
    <w:rsid w:val="00AC0157"/>
    <w:rsid w:val="00AC0906"/>
    <w:rsid w:val="00AC0E95"/>
    <w:rsid w:val="00AC0FAF"/>
    <w:rsid w:val="00AC14D9"/>
    <w:rsid w:val="00AC1FB5"/>
    <w:rsid w:val="00AC2543"/>
    <w:rsid w:val="00AC26B5"/>
    <w:rsid w:val="00AC2982"/>
    <w:rsid w:val="00AC304C"/>
    <w:rsid w:val="00AC399B"/>
    <w:rsid w:val="00AC4CDF"/>
    <w:rsid w:val="00AC50B7"/>
    <w:rsid w:val="00AC61C3"/>
    <w:rsid w:val="00AC66E1"/>
    <w:rsid w:val="00AD07E6"/>
    <w:rsid w:val="00AD0B7B"/>
    <w:rsid w:val="00AD0F52"/>
    <w:rsid w:val="00AD10B2"/>
    <w:rsid w:val="00AD2B2C"/>
    <w:rsid w:val="00AD3021"/>
    <w:rsid w:val="00AD34D1"/>
    <w:rsid w:val="00AD3B97"/>
    <w:rsid w:val="00AD3BB3"/>
    <w:rsid w:val="00AD3E92"/>
    <w:rsid w:val="00AD5E83"/>
    <w:rsid w:val="00AD6112"/>
    <w:rsid w:val="00AD614A"/>
    <w:rsid w:val="00AD6348"/>
    <w:rsid w:val="00AD693E"/>
    <w:rsid w:val="00AD6A11"/>
    <w:rsid w:val="00AD6EF2"/>
    <w:rsid w:val="00AE0155"/>
    <w:rsid w:val="00AE0555"/>
    <w:rsid w:val="00AE0A69"/>
    <w:rsid w:val="00AE0FBA"/>
    <w:rsid w:val="00AE12A9"/>
    <w:rsid w:val="00AE255B"/>
    <w:rsid w:val="00AE25F1"/>
    <w:rsid w:val="00AE3664"/>
    <w:rsid w:val="00AE38F5"/>
    <w:rsid w:val="00AE4951"/>
    <w:rsid w:val="00AE4D08"/>
    <w:rsid w:val="00AE51E9"/>
    <w:rsid w:val="00AE54F4"/>
    <w:rsid w:val="00AE5B2C"/>
    <w:rsid w:val="00AE5FAE"/>
    <w:rsid w:val="00AE6238"/>
    <w:rsid w:val="00AE6E2B"/>
    <w:rsid w:val="00AE7BC8"/>
    <w:rsid w:val="00AE7E9F"/>
    <w:rsid w:val="00AE7F17"/>
    <w:rsid w:val="00AF0344"/>
    <w:rsid w:val="00AF0B36"/>
    <w:rsid w:val="00AF0B41"/>
    <w:rsid w:val="00AF0C6B"/>
    <w:rsid w:val="00AF0F5F"/>
    <w:rsid w:val="00AF1140"/>
    <w:rsid w:val="00AF2402"/>
    <w:rsid w:val="00AF27A1"/>
    <w:rsid w:val="00AF2A82"/>
    <w:rsid w:val="00AF2D7B"/>
    <w:rsid w:val="00AF33B0"/>
    <w:rsid w:val="00AF34D0"/>
    <w:rsid w:val="00AF3BA0"/>
    <w:rsid w:val="00AF4071"/>
    <w:rsid w:val="00AF47E5"/>
    <w:rsid w:val="00AF4A6B"/>
    <w:rsid w:val="00AF55CE"/>
    <w:rsid w:val="00AF7858"/>
    <w:rsid w:val="00AF7885"/>
    <w:rsid w:val="00AF7E00"/>
    <w:rsid w:val="00B006C4"/>
    <w:rsid w:val="00B006EE"/>
    <w:rsid w:val="00B02374"/>
    <w:rsid w:val="00B034A6"/>
    <w:rsid w:val="00B038D8"/>
    <w:rsid w:val="00B03BB8"/>
    <w:rsid w:val="00B04D68"/>
    <w:rsid w:val="00B04F60"/>
    <w:rsid w:val="00B05F33"/>
    <w:rsid w:val="00B07452"/>
    <w:rsid w:val="00B07BBC"/>
    <w:rsid w:val="00B10BDB"/>
    <w:rsid w:val="00B10C23"/>
    <w:rsid w:val="00B118C9"/>
    <w:rsid w:val="00B119DD"/>
    <w:rsid w:val="00B126AB"/>
    <w:rsid w:val="00B12956"/>
    <w:rsid w:val="00B12C12"/>
    <w:rsid w:val="00B12D93"/>
    <w:rsid w:val="00B130A3"/>
    <w:rsid w:val="00B13332"/>
    <w:rsid w:val="00B13574"/>
    <w:rsid w:val="00B13A60"/>
    <w:rsid w:val="00B14D37"/>
    <w:rsid w:val="00B1556F"/>
    <w:rsid w:val="00B16B52"/>
    <w:rsid w:val="00B17912"/>
    <w:rsid w:val="00B202BC"/>
    <w:rsid w:val="00B204EE"/>
    <w:rsid w:val="00B20E0F"/>
    <w:rsid w:val="00B211D4"/>
    <w:rsid w:val="00B218F1"/>
    <w:rsid w:val="00B21EC3"/>
    <w:rsid w:val="00B224EE"/>
    <w:rsid w:val="00B230BD"/>
    <w:rsid w:val="00B234CD"/>
    <w:rsid w:val="00B23ABC"/>
    <w:rsid w:val="00B2405F"/>
    <w:rsid w:val="00B243E9"/>
    <w:rsid w:val="00B24D4A"/>
    <w:rsid w:val="00B25120"/>
    <w:rsid w:val="00B2547C"/>
    <w:rsid w:val="00B2561F"/>
    <w:rsid w:val="00B25A2B"/>
    <w:rsid w:val="00B268F6"/>
    <w:rsid w:val="00B268FE"/>
    <w:rsid w:val="00B26EE7"/>
    <w:rsid w:val="00B27383"/>
    <w:rsid w:val="00B2744C"/>
    <w:rsid w:val="00B312A1"/>
    <w:rsid w:val="00B31FC0"/>
    <w:rsid w:val="00B321C9"/>
    <w:rsid w:val="00B32401"/>
    <w:rsid w:val="00B32ACF"/>
    <w:rsid w:val="00B3408A"/>
    <w:rsid w:val="00B3452D"/>
    <w:rsid w:val="00B3467F"/>
    <w:rsid w:val="00B35365"/>
    <w:rsid w:val="00B35B01"/>
    <w:rsid w:val="00B371D6"/>
    <w:rsid w:val="00B40670"/>
    <w:rsid w:val="00B40F81"/>
    <w:rsid w:val="00B41DAA"/>
    <w:rsid w:val="00B4202A"/>
    <w:rsid w:val="00B42305"/>
    <w:rsid w:val="00B42427"/>
    <w:rsid w:val="00B42D27"/>
    <w:rsid w:val="00B42F09"/>
    <w:rsid w:val="00B43B41"/>
    <w:rsid w:val="00B43D04"/>
    <w:rsid w:val="00B43D6B"/>
    <w:rsid w:val="00B4430E"/>
    <w:rsid w:val="00B44701"/>
    <w:rsid w:val="00B447C7"/>
    <w:rsid w:val="00B44C37"/>
    <w:rsid w:val="00B44F4F"/>
    <w:rsid w:val="00B44FB7"/>
    <w:rsid w:val="00B45645"/>
    <w:rsid w:val="00B4587E"/>
    <w:rsid w:val="00B46282"/>
    <w:rsid w:val="00B467DE"/>
    <w:rsid w:val="00B46D57"/>
    <w:rsid w:val="00B46D6B"/>
    <w:rsid w:val="00B471FC"/>
    <w:rsid w:val="00B50329"/>
    <w:rsid w:val="00B511E3"/>
    <w:rsid w:val="00B51252"/>
    <w:rsid w:val="00B515AF"/>
    <w:rsid w:val="00B51B53"/>
    <w:rsid w:val="00B51FAB"/>
    <w:rsid w:val="00B52658"/>
    <w:rsid w:val="00B5297F"/>
    <w:rsid w:val="00B5312E"/>
    <w:rsid w:val="00B5369E"/>
    <w:rsid w:val="00B538E1"/>
    <w:rsid w:val="00B53F6D"/>
    <w:rsid w:val="00B5498C"/>
    <w:rsid w:val="00B553A8"/>
    <w:rsid w:val="00B557D3"/>
    <w:rsid w:val="00B56155"/>
    <w:rsid w:val="00B57215"/>
    <w:rsid w:val="00B574C3"/>
    <w:rsid w:val="00B57A84"/>
    <w:rsid w:val="00B601F5"/>
    <w:rsid w:val="00B61D79"/>
    <w:rsid w:val="00B62030"/>
    <w:rsid w:val="00B628EC"/>
    <w:rsid w:val="00B62C74"/>
    <w:rsid w:val="00B63691"/>
    <w:rsid w:val="00B63EEF"/>
    <w:rsid w:val="00B64385"/>
    <w:rsid w:val="00B64BE9"/>
    <w:rsid w:val="00B64C2C"/>
    <w:rsid w:val="00B64C41"/>
    <w:rsid w:val="00B652EB"/>
    <w:rsid w:val="00B66A0C"/>
    <w:rsid w:val="00B66CF5"/>
    <w:rsid w:val="00B6790A"/>
    <w:rsid w:val="00B707EC"/>
    <w:rsid w:val="00B70F92"/>
    <w:rsid w:val="00B71C78"/>
    <w:rsid w:val="00B71DFC"/>
    <w:rsid w:val="00B72982"/>
    <w:rsid w:val="00B72FEF"/>
    <w:rsid w:val="00B73087"/>
    <w:rsid w:val="00B73122"/>
    <w:rsid w:val="00B734DE"/>
    <w:rsid w:val="00B73B88"/>
    <w:rsid w:val="00B74616"/>
    <w:rsid w:val="00B74BD8"/>
    <w:rsid w:val="00B757B5"/>
    <w:rsid w:val="00B75BFC"/>
    <w:rsid w:val="00B75F25"/>
    <w:rsid w:val="00B75F94"/>
    <w:rsid w:val="00B7608D"/>
    <w:rsid w:val="00B7610B"/>
    <w:rsid w:val="00B76570"/>
    <w:rsid w:val="00B7689C"/>
    <w:rsid w:val="00B76A4A"/>
    <w:rsid w:val="00B76E02"/>
    <w:rsid w:val="00B76F87"/>
    <w:rsid w:val="00B806D4"/>
    <w:rsid w:val="00B806F1"/>
    <w:rsid w:val="00B80BA5"/>
    <w:rsid w:val="00B8125E"/>
    <w:rsid w:val="00B819A4"/>
    <w:rsid w:val="00B82759"/>
    <w:rsid w:val="00B8335E"/>
    <w:rsid w:val="00B840A3"/>
    <w:rsid w:val="00B8449F"/>
    <w:rsid w:val="00B847CF"/>
    <w:rsid w:val="00B8559B"/>
    <w:rsid w:val="00B85FBF"/>
    <w:rsid w:val="00B85FCA"/>
    <w:rsid w:val="00B86200"/>
    <w:rsid w:val="00B8629D"/>
    <w:rsid w:val="00B86609"/>
    <w:rsid w:val="00B8699D"/>
    <w:rsid w:val="00B8709F"/>
    <w:rsid w:val="00B871E0"/>
    <w:rsid w:val="00B8784C"/>
    <w:rsid w:val="00B90317"/>
    <w:rsid w:val="00B90462"/>
    <w:rsid w:val="00B90895"/>
    <w:rsid w:val="00B9134C"/>
    <w:rsid w:val="00B9145E"/>
    <w:rsid w:val="00B9195B"/>
    <w:rsid w:val="00B91E27"/>
    <w:rsid w:val="00B9203A"/>
    <w:rsid w:val="00B920A4"/>
    <w:rsid w:val="00B920E0"/>
    <w:rsid w:val="00B92221"/>
    <w:rsid w:val="00B92CB6"/>
    <w:rsid w:val="00B92E0B"/>
    <w:rsid w:val="00B92FBC"/>
    <w:rsid w:val="00B93332"/>
    <w:rsid w:val="00B93EA3"/>
    <w:rsid w:val="00B948AE"/>
    <w:rsid w:val="00B95E54"/>
    <w:rsid w:val="00B96333"/>
    <w:rsid w:val="00B96593"/>
    <w:rsid w:val="00B96B93"/>
    <w:rsid w:val="00BA0708"/>
    <w:rsid w:val="00BA0D96"/>
    <w:rsid w:val="00BA37CC"/>
    <w:rsid w:val="00BA3F3F"/>
    <w:rsid w:val="00BA44AC"/>
    <w:rsid w:val="00BA464A"/>
    <w:rsid w:val="00BA5377"/>
    <w:rsid w:val="00BA5B54"/>
    <w:rsid w:val="00BA5CDF"/>
    <w:rsid w:val="00BA5FE4"/>
    <w:rsid w:val="00BA61E2"/>
    <w:rsid w:val="00BA622B"/>
    <w:rsid w:val="00BA628B"/>
    <w:rsid w:val="00BA63B4"/>
    <w:rsid w:val="00BA6627"/>
    <w:rsid w:val="00BA6BEC"/>
    <w:rsid w:val="00BA6D5B"/>
    <w:rsid w:val="00BA6ECE"/>
    <w:rsid w:val="00BA777D"/>
    <w:rsid w:val="00BB09B7"/>
    <w:rsid w:val="00BB0CB3"/>
    <w:rsid w:val="00BB0DC1"/>
    <w:rsid w:val="00BB0F37"/>
    <w:rsid w:val="00BB205C"/>
    <w:rsid w:val="00BB32B9"/>
    <w:rsid w:val="00BB485B"/>
    <w:rsid w:val="00BB4EEB"/>
    <w:rsid w:val="00BB519B"/>
    <w:rsid w:val="00BB6B32"/>
    <w:rsid w:val="00BB6F2A"/>
    <w:rsid w:val="00BC0F3A"/>
    <w:rsid w:val="00BC135E"/>
    <w:rsid w:val="00BC1FA6"/>
    <w:rsid w:val="00BC20B6"/>
    <w:rsid w:val="00BC2612"/>
    <w:rsid w:val="00BC2CA9"/>
    <w:rsid w:val="00BC3138"/>
    <w:rsid w:val="00BC37DB"/>
    <w:rsid w:val="00BC3CF5"/>
    <w:rsid w:val="00BC408F"/>
    <w:rsid w:val="00BC4236"/>
    <w:rsid w:val="00BC5296"/>
    <w:rsid w:val="00BC52BC"/>
    <w:rsid w:val="00BC5DB5"/>
    <w:rsid w:val="00BC6912"/>
    <w:rsid w:val="00BC693F"/>
    <w:rsid w:val="00BC768D"/>
    <w:rsid w:val="00BC772F"/>
    <w:rsid w:val="00BD19AA"/>
    <w:rsid w:val="00BD258C"/>
    <w:rsid w:val="00BD2799"/>
    <w:rsid w:val="00BD3D21"/>
    <w:rsid w:val="00BD48ED"/>
    <w:rsid w:val="00BD4A5F"/>
    <w:rsid w:val="00BD4ADB"/>
    <w:rsid w:val="00BD4B22"/>
    <w:rsid w:val="00BD51B2"/>
    <w:rsid w:val="00BD5AB6"/>
    <w:rsid w:val="00BD6473"/>
    <w:rsid w:val="00BE01C0"/>
    <w:rsid w:val="00BE1996"/>
    <w:rsid w:val="00BE1B11"/>
    <w:rsid w:val="00BE2C17"/>
    <w:rsid w:val="00BE2FCE"/>
    <w:rsid w:val="00BE3548"/>
    <w:rsid w:val="00BE36FC"/>
    <w:rsid w:val="00BE4286"/>
    <w:rsid w:val="00BE5001"/>
    <w:rsid w:val="00BE615C"/>
    <w:rsid w:val="00BE66E5"/>
    <w:rsid w:val="00BE75E7"/>
    <w:rsid w:val="00BE77F6"/>
    <w:rsid w:val="00BE7A01"/>
    <w:rsid w:val="00BE7CF8"/>
    <w:rsid w:val="00BE7DC3"/>
    <w:rsid w:val="00BF0D96"/>
    <w:rsid w:val="00BF1226"/>
    <w:rsid w:val="00BF1542"/>
    <w:rsid w:val="00BF238F"/>
    <w:rsid w:val="00BF295A"/>
    <w:rsid w:val="00BF2F49"/>
    <w:rsid w:val="00BF3F17"/>
    <w:rsid w:val="00BF47A8"/>
    <w:rsid w:val="00BF4D0B"/>
    <w:rsid w:val="00BF4E9B"/>
    <w:rsid w:val="00BF65A5"/>
    <w:rsid w:val="00BF6C1F"/>
    <w:rsid w:val="00BF704A"/>
    <w:rsid w:val="00BF79DA"/>
    <w:rsid w:val="00C0104D"/>
    <w:rsid w:val="00C013E2"/>
    <w:rsid w:val="00C02AC2"/>
    <w:rsid w:val="00C02E3A"/>
    <w:rsid w:val="00C045CF"/>
    <w:rsid w:val="00C04777"/>
    <w:rsid w:val="00C04A49"/>
    <w:rsid w:val="00C04B76"/>
    <w:rsid w:val="00C0547C"/>
    <w:rsid w:val="00C055C4"/>
    <w:rsid w:val="00C056D5"/>
    <w:rsid w:val="00C05D42"/>
    <w:rsid w:val="00C05FB2"/>
    <w:rsid w:val="00C07149"/>
    <w:rsid w:val="00C07932"/>
    <w:rsid w:val="00C1093D"/>
    <w:rsid w:val="00C10F15"/>
    <w:rsid w:val="00C11C6D"/>
    <w:rsid w:val="00C12353"/>
    <w:rsid w:val="00C12807"/>
    <w:rsid w:val="00C12BB8"/>
    <w:rsid w:val="00C134C2"/>
    <w:rsid w:val="00C1386D"/>
    <w:rsid w:val="00C143CB"/>
    <w:rsid w:val="00C146B5"/>
    <w:rsid w:val="00C14F80"/>
    <w:rsid w:val="00C15AD8"/>
    <w:rsid w:val="00C16282"/>
    <w:rsid w:val="00C17549"/>
    <w:rsid w:val="00C17C46"/>
    <w:rsid w:val="00C205CA"/>
    <w:rsid w:val="00C20746"/>
    <w:rsid w:val="00C209B0"/>
    <w:rsid w:val="00C209EC"/>
    <w:rsid w:val="00C21DD3"/>
    <w:rsid w:val="00C21DFE"/>
    <w:rsid w:val="00C227E8"/>
    <w:rsid w:val="00C23019"/>
    <w:rsid w:val="00C23148"/>
    <w:rsid w:val="00C234EA"/>
    <w:rsid w:val="00C23950"/>
    <w:rsid w:val="00C23E36"/>
    <w:rsid w:val="00C241F8"/>
    <w:rsid w:val="00C248B4"/>
    <w:rsid w:val="00C253B3"/>
    <w:rsid w:val="00C25564"/>
    <w:rsid w:val="00C2576B"/>
    <w:rsid w:val="00C265EF"/>
    <w:rsid w:val="00C26806"/>
    <w:rsid w:val="00C270FB"/>
    <w:rsid w:val="00C277FA"/>
    <w:rsid w:val="00C27C90"/>
    <w:rsid w:val="00C3050F"/>
    <w:rsid w:val="00C30A84"/>
    <w:rsid w:val="00C30BD6"/>
    <w:rsid w:val="00C31262"/>
    <w:rsid w:val="00C3169D"/>
    <w:rsid w:val="00C31B5C"/>
    <w:rsid w:val="00C33386"/>
    <w:rsid w:val="00C33A35"/>
    <w:rsid w:val="00C33A41"/>
    <w:rsid w:val="00C33ADB"/>
    <w:rsid w:val="00C34492"/>
    <w:rsid w:val="00C3484F"/>
    <w:rsid w:val="00C34979"/>
    <w:rsid w:val="00C35640"/>
    <w:rsid w:val="00C35F9E"/>
    <w:rsid w:val="00C36155"/>
    <w:rsid w:val="00C36852"/>
    <w:rsid w:val="00C370BA"/>
    <w:rsid w:val="00C37430"/>
    <w:rsid w:val="00C37A31"/>
    <w:rsid w:val="00C37D5C"/>
    <w:rsid w:val="00C40512"/>
    <w:rsid w:val="00C43E1D"/>
    <w:rsid w:val="00C44833"/>
    <w:rsid w:val="00C44994"/>
    <w:rsid w:val="00C4534B"/>
    <w:rsid w:val="00C45E01"/>
    <w:rsid w:val="00C45F31"/>
    <w:rsid w:val="00C46498"/>
    <w:rsid w:val="00C467DC"/>
    <w:rsid w:val="00C46E85"/>
    <w:rsid w:val="00C47111"/>
    <w:rsid w:val="00C500F1"/>
    <w:rsid w:val="00C501FB"/>
    <w:rsid w:val="00C505FE"/>
    <w:rsid w:val="00C5083B"/>
    <w:rsid w:val="00C50DFD"/>
    <w:rsid w:val="00C51359"/>
    <w:rsid w:val="00C524A0"/>
    <w:rsid w:val="00C53113"/>
    <w:rsid w:val="00C53791"/>
    <w:rsid w:val="00C53931"/>
    <w:rsid w:val="00C53DBF"/>
    <w:rsid w:val="00C54D3E"/>
    <w:rsid w:val="00C54FAD"/>
    <w:rsid w:val="00C56468"/>
    <w:rsid w:val="00C566D9"/>
    <w:rsid w:val="00C5700D"/>
    <w:rsid w:val="00C60806"/>
    <w:rsid w:val="00C61061"/>
    <w:rsid w:val="00C61AC8"/>
    <w:rsid w:val="00C61FA3"/>
    <w:rsid w:val="00C62AAF"/>
    <w:rsid w:val="00C63FC8"/>
    <w:rsid w:val="00C641E4"/>
    <w:rsid w:val="00C6450F"/>
    <w:rsid w:val="00C6502A"/>
    <w:rsid w:val="00C65071"/>
    <w:rsid w:val="00C650AB"/>
    <w:rsid w:val="00C65716"/>
    <w:rsid w:val="00C6697A"/>
    <w:rsid w:val="00C66E82"/>
    <w:rsid w:val="00C6761B"/>
    <w:rsid w:val="00C67D3E"/>
    <w:rsid w:val="00C70B44"/>
    <w:rsid w:val="00C70B87"/>
    <w:rsid w:val="00C70C39"/>
    <w:rsid w:val="00C70C49"/>
    <w:rsid w:val="00C717A5"/>
    <w:rsid w:val="00C7231C"/>
    <w:rsid w:val="00C72ECC"/>
    <w:rsid w:val="00C7333F"/>
    <w:rsid w:val="00C73AA9"/>
    <w:rsid w:val="00C73BE6"/>
    <w:rsid w:val="00C756A2"/>
    <w:rsid w:val="00C7586A"/>
    <w:rsid w:val="00C75AF6"/>
    <w:rsid w:val="00C75E03"/>
    <w:rsid w:val="00C7672B"/>
    <w:rsid w:val="00C76A87"/>
    <w:rsid w:val="00C76F1A"/>
    <w:rsid w:val="00C77CE5"/>
    <w:rsid w:val="00C80366"/>
    <w:rsid w:val="00C80A17"/>
    <w:rsid w:val="00C815FB"/>
    <w:rsid w:val="00C81A85"/>
    <w:rsid w:val="00C826F9"/>
    <w:rsid w:val="00C85776"/>
    <w:rsid w:val="00C85AAB"/>
    <w:rsid w:val="00C85C1E"/>
    <w:rsid w:val="00C868DC"/>
    <w:rsid w:val="00C86A93"/>
    <w:rsid w:val="00C87A24"/>
    <w:rsid w:val="00C9026E"/>
    <w:rsid w:val="00C903FA"/>
    <w:rsid w:val="00C9046B"/>
    <w:rsid w:val="00C90993"/>
    <w:rsid w:val="00C90E30"/>
    <w:rsid w:val="00C9182F"/>
    <w:rsid w:val="00C91DA3"/>
    <w:rsid w:val="00C92152"/>
    <w:rsid w:val="00C935DD"/>
    <w:rsid w:val="00C93A04"/>
    <w:rsid w:val="00C9439E"/>
    <w:rsid w:val="00C9521A"/>
    <w:rsid w:val="00C95542"/>
    <w:rsid w:val="00C959DF"/>
    <w:rsid w:val="00C95CBE"/>
    <w:rsid w:val="00C96B32"/>
    <w:rsid w:val="00C973BD"/>
    <w:rsid w:val="00C97CA3"/>
    <w:rsid w:val="00CA1DCA"/>
    <w:rsid w:val="00CA221E"/>
    <w:rsid w:val="00CA2427"/>
    <w:rsid w:val="00CA2633"/>
    <w:rsid w:val="00CA265A"/>
    <w:rsid w:val="00CA28BF"/>
    <w:rsid w:val="00CA2C28"/>
    <w:rsid w:val="00CA31AA"/>
    <w:rsid w:val="00CA39F5"/>
    <w:rsid w:val="00CA3E27"/>
    <w:rsid w:val="00CA409B"/>
    <w:rsid w:val="00CA43BB"/>
    <w:rsid w:val="00CA4B15"/>
    <w:rsid w:val="00CA5094"/>
    <w:rsid w:val="00CA53DA"/>
    <w:rsid w:val="00CA544A"/>
    <w:rsid w:val="00CA57F5"/>
    <w:rsid w:val="00CA58CF"/>
    <w:rsid w:val="00CA5A57"/>
    <w:rsid w:val="00CA616A"/>
    <w:rsid w:val="00CB032E"/>
    <w:rsid w:val="00CB0D02"/>
    <w:rsid w:val="00CB160E"/>
    <w:rsid w:val="00CB1D64"/>
    <w:rsid w:val="00CB215C"/>
    <w:rsid w:val="00CB35FB"/>
    <w:rsid w:val="00CB513D"/>
    <w:rsid w:val="00CB5352"/>
    <w:rsid w:val="00CB585B"/>
    <w:rsid w:val="00CB59CA"/>
    <w:rsid w:val="00CB6071"/>
    <w:rsid w:val="00CB72EB"/>
    <w:rsid w:val="00CB7BFD"/>
    <w:rsid w:val="00CC00A6"/>
    <w:rsid w:val="00CC0152"/>
    <w:rsid w:val="00CC0F61"/>
    <w:rsid w:val="00CC2DAB"/>
    <w:rsid w:val="00CC38F1"/>
    <w:rsid w:val="00CC3A6A"/>
    <w:rsid w:val="00CC3FF1"/>
    <w:rsid w:val="00CC42E6"/>
    <w:rsid w:val="00CC48B4"/>
    <w:rsid w:val="00CC4921"/>
    <w:rsid w:val="00CC535A"/>
    <w:rsid w:val="00CC57F3"/>
    <w:rsid w:val="00CC697D"/>
    <w:rsid w:val="00CC75AD"/>
    <w:rsid w:val="00CD22D8"/>
    <w:rsid w:val="00CD23AA"/>
    <w:rsid w:val="00CD2A89"/>
    <w:rsid w:val="00CD2C39"/>
    <w:rsid w:val="00CD2E65"/>
    <w:rsid w:val="00CD39F3"/>
    <w:rsid w:val="00CD3FAD"/>
    <w:rsid w:val="00CD4FB5"/>
    <w:rsid w:val="00CD52BE"/>
    <w:rsid w:val="00CD5BFF"/>
    <w:rsid w:val="00CD6CCA"/>
    <w:rsid w:val="00CD72EA"/>
    <w:rsid w:val="00CD7322"/>
    <w:rsid w:val="00CE018F"/>
    <w:rsid w:val="00CE09C5"/>
    <w:rsid w:val="00CE138E"/>
    <w:rsid w:val="00CE1D8F"/>
    <w:rsid w:val="00CE3BEB"/>
    <w:rsid w:val="00CE4B7F"/>
    <w:rsid w:val="00CE5245"/>
    <w:rsid w:val="00CE5430"/>
    <w:rsid w:val="00CE5734"/>
    <w:rsid w:val="00CE59D6"/>
    <w:rsid w:val="00CE5B22"/>
    <w:rsid w:val="00CE5B2D"/>
    <w:rsid w:val="00CE5E8C"/>
    <w:rsid w:val="00CE65A8"/>
    <w:rsid w:val="00CE6C44"/>
    <w:rsid w:val="00CE731F"/>
    <w:rsid w:val="00CE7E8D"/>
    <w:rsid w:val="00CF00E3"/>
    <w:rsid w:val="00CF0F41"/>
    <w:rsid w:val="00CF17FB"/>
    <w:rsid w:val="00CF1EB5"/>
    <w:rsid w:val="00CF20F7"/>
    <w:rsid w:val="00CF2B83"/>
    <w:rsid w:val="00CF2C58"/>
    <w:rsid w:val="00CF39AE"/>
    <w:rsid w:val="00CF3EE9"/>
    <w:rsid w:val="00CF3FAD"/>
    <w:rsid w:val="00CF42B6"/>
    <w:rsid w:val="00CF453E"/>
    <w:rsid w:val="00CF4C18"/>
    <w:rsid w:val="00CF51E9"/>
    <w:rsid w:val="00CF6B4C"/>
    <w:rsid w:val="00CF6EC8"/>
    <w:rsid w:val="00CF73F1"/>
    <w:rsid w:val="00CF7B21"/>
    <w:rsid w:val="00CF7CE4"/>
    <w:rsid w:val="00D00314"/>
    <w:rsid w:val="00D010C5"/>
    <w:rsid w:val="00D01390"/>
    <w:rsid w:val="00D013AA"/>
    <w:rsid w:val="00D01EE4"/>
    <w:rsid w:val="00D0225F"/>
    <w:rsid w:val="00D0272E"/>
    <w:rsid w:val="00D0328D"/>
    <w:rsid w:val="00D03540"/>
    <w:rsid w:val="00D039F3"/>
    <w:rsid w:val="00D044B4"/>
    <w:rsid w:val="00D048B5"/>
    <w:rsid w:val="00D04E0D"/>
    <w:rsid w:val="00D04F39"/>
    <w:rsid w:val="00D059C9"/>
    <w:rsid w:val="00D063C2"/>
    <w:rsid w:val="00D07DCC"/>
    <w:rsid w:val="00D07FBE"/>
    <w:rsid w:val="00D10A1F"/>
    <w:rsid w:val="00D10D6D"/>
    <w:rsid w:val="00D112AA"/>
    <w:rsid w:val="00D1180F"/>
    <w:rsid w:val="00D11A4A"/>
    <w:rsid w:val="00D12239"/>
    <w:rsid w:val="00D1225D"/>
    <w:rsid w:val="00D1291F"/>
    <w:rsid w:val="00D150F2"/>
    <w:rsid w:val="00D156E0"/>
    <w:rsid w:val="00D15F67"/>
    <w:rsid w:val="00D163D6"/>
    <w:rsid w:val="00D166AB"/>
    <w:rsid w:val="00D167C9"/>
    <w:rsid w:val="00D168B7"/>
    <w:rsid w:val="00D1796A"/>
    <w:rsid w:val="00D17DBA"/>
    <w:rsid w:val="00D212D1"/>
    <w:rsid w:val="00D21898"/>
    <w:rsid w:val="00D22231"/>
    <w:rsid w:val="00D22471"/>
    <w:rsid w:val="00D22D2E"/>
    <w:rsid w:val="00D22E91"/>
    <w:rsid w:val="00D22F7F"/>
    <w:rsid w:val="00D22FD1"/>
    <w:rsid w:val="00D237C6"/>
    <w:rsid w:val="00D23F72"/>
    <w:rsid w:val="00D24661"/>
    <w:rsid w:val="00D25099"/>
    <w:rsid w:val="00D257D2"/>
    <w:rsid w:val="00D25F9C"/>
    <w:rsid w:val="00D25FD2"/>
    <w:rsid w:val="00D26FF1"/>
    <w:rsid w:val="00D274DA"/>
    <w:rsid w:val="00D27605"/>
    <w:rsid w:val="00D27882"/>
    <w:rsid w:val="00D30240"/>
    <w:rsid w:val="00D3071C"/>
    <w:rsid w:val="00D307E9"/>
    <w:rsid w:val="00D30C74"/>
    <w:rsid w:val="00D3154D"/>
    <w:rsid w:val="00D31F3D"/>
    <w:rsid w:val="00D31FC7"/>
    <w:rsid w:val="00D32CA7"/>
    <w:rsid w:val="00D33734"/>
    <w:rsid w:val="00D34298"/>
    <w:rsid w:val="00D345F4"/>
    <w:rsid w:val="00D3474A"/>
    <w:rsid w:val="00D34797"/>
    <w:rsid w:val="00D34C1B"/>
    <w:rsid w:val="00D34DFF"/>
    <w:rsid w:val="00D35143"/>
    <w:rsid w:val="00D35C76"/>
    <w:rsid w:val="00D35E84"/>
    <w:rsid w:val="00D36845"/>
    <w:rsid w:val="00D36EE1"/>
    <w:rsid w:val="00D40625"/>
    <w:rsid w:val="00D4089A"/>
    <w:rsid w:val="00D42866"/>
    <w:rsid w:val="00D4286A"/>
    <w:rsid w:val="00D42DDE"/>
    <w:rsid w:val="00D43975"/>
    <w:rsid w:val="00D43E0D"/>
    <w:rsid w:val="00D45AD2"/>
    <w:rsid w:val="00D46A18"/>
    <w:rsid w:val="00D46D4E"/>
    <w:rsid w:val="00D475C0"/>
    <w:rsid w:val="00D477E2"/>
    <w:rsid w:val="00D47A7D"/>
    <w:rsid w:val="00D502A8"/>
    <w:rsid w:val="00D51162"/>
    <w:rsid w:val="00D511CF"/>
    <w:rsid w:val="00D51235"/>
    <w:rsid w:val="00D513D6"/>
    <w:rsid w:val="00D51EA6"/>
    <w:rsid w:val="00D52162"/>
    <w:rsid w:val="00D5430B"/>
    <w:rsid w:val="00D545A2"/>
    <w:rsid w:val="00D54C3F"/>
    <w:rsid w:val="00D552C9"/>
    <w:rsid w:val="00D55428"/>
    <w:rsid w:val="00D558C3"/>
    <w:rsid w:val="00D56418"/>
    <w:rsid w:val="00D5658A"/>
    <w:rsid w:val="00D57394"/>
    <w:rsid w:val="00D576B1"/>
    <w:rsid w:val="00D57DA2"/>
    <w:rsid w:val="00D60470"/>
    <w:rsid w:val="00D60634"/>
    <w:rsid w:val="00D6218B"/>
    <w:rsid w:val="00D62DBB"/>
    <w:rsid w:val="00D63967"/>
    <w:rsid w:val="00D654E8"/>
    <w:rsid w:val="00D66DEB"/>
    <w:rsid w:val="00D66E51"/>
    <w:rsid w:val="00D679C4"/>
    <w:rsid w:val="00D70A50"/>
    <w:rsid w:val="00D718B5"/>
    <w:rsid w:val="00D71C1F"/>
    <w:rsid w:val="00D71C34"/>
    <w:rsid w:val="00D7272D"/>
    <w:rsid w:val="00D72FC9"/>
    <w:rsid w:val="00D7337C"/>
    <w:rsid w:val="00D73697"/>
    <w:rsid w:val="00D74046"/>
    <w:rsid w:val="00D74BFF"/>
    <w:rsid w:val="00D74C4C"/>
    <w:rsid w:val="00D74EB1"/>
    <w:rsid w:val="00D75455"/>
    <w:rsid w:val="00D7598E"/>
    <w:rsid w:val="00D75A68"/>
    <w:rsid w:val="00D75AF8"/>
    <w:rsid w:val="00D75B30"/>
    <w:rsid w:val="00D75D58"/>
    <w:rsid w:val="00D75F0A"/>
    <w:rsid w:val="00D778F1"/>
    <w:rsid w:val="00D77E9C"/>
    <w:rsid w:val="00D80616"/>
    <w:rsid w:val="00D812D6"/>
    <w:rsid w:val="00D814C9"/>
    <w:rsid w:val="00D81E5F"/>
    <w:rsid w:val="00D830F6"/>
    <w:rsid w:val="00D83E8A"/>
    <w:rsid w:val="00D843F3"/>
    <w:rsid w:val="00D849FA"/>
    <w:rsid w:val="00D902BE"/>
    <w:rsid w:val="00D91488"/>
    <w:rsid w:val="00D93A64"/>
    <w:rsid w:val="00D94230"/>
    <w:rsid w:val="00D945AD"/>
    <w:rsid w:val="00D95B80"/>
    <w:rsid w:val="00D95C60"/>
    <w:rsid w:val="00D95C6E"/>
    <w:rsid w:val="00D97270"/>
    <w:rsid w:val="00D973EA"/>
    <w:rsid w:val="00D97D8E"/>
    <w:rsid w:val="00DA06E6"/>
    <w:rsid w:val="00DA092A"/>
    <w:rsid w:val="00DA1857"/>
    <w:rsid w:val="00DA19B7"/>
    <w:rsid w:val="00DA1E54"/>
    <w:rsid w:val="00DA281C"/>
    <w:rsid w:val="00DA35A1"/>
    <w:rsid w:val="00DA35B2"/>
    <w:rsid w:val="00DA3BEB"/>
    <w:rsid w:val="00DA48F6"/>
    <w:rsid w:val="00DA4C19"/>
    <w:rsid w:val="00DA53B5"/>
    <w:rsid w:val="00DA5B33"/>
    <w:rsid w:val="00DA5E0E"/>
    <w:rsid w:val="00DA648F"/>
    <w:rsid w:val="00DA6B58"/>
    <w:rsid w:val="00DA6F0A"/>
    <w:rsid w:val="00DA76A7"/>
    <w:rsid w:val="00DB2BEB"/>
    <w:rsid w:val="00DB3B26"/>
    <w:rsid w:val="00DB3F40"/>
    <w:rsid w:val="00DB44A6"/>
    <w:rsid w:val="00DB45A3"/>
    <w:rsid w:val="00DB52E3"/>
    <w:rsid w:val="00DB553E"/>
    <w:rsid w:val="00DB5586"/>
    <w:rsid w:val="00DB5909"/>
    <w:rsid w:val="00DB5D32"/>
    <w:rsid w:val="00DB6531"/>
    <w:rsid w:val="00DB791B"/>
    <w:rsid w:val="00DC0041"/>
    <w:rsid w:val="00DC0B18"/>
    <w:rsid w:val="00DC2C10"/>
    <w:rsid w:val="00DC30F5"/>
    <w:rsid w:val="00DC34F5"/>
    <w:rsid w:val="00DC359C"/>
    <w:rsid w:val="00DC44B3"/>
    <w:rsid w:val="00DC4ABC"/>
    <w:rsid w:val="00DC5C35"/>
    <w:rsid w:val="00DC6344"/>
    <w:rsid w:val="00DC76BE"/>
    <w:rsid w:val="00DC7A8F"/>
    <w:rsid w:val="00DD0354"/>
    <w:rsid w:val="00DD05EA"/>
    <w:rsid w:val="00DD08C4"/>
    <w:rsid w:val="00DD1699"/>
    <w:rsid w:val="00DD1B10"/>
    <w:rsid w:val="00DD23E2"/>
    <w:rsid w:val="00DD2421"/>
    <w:rsid w:val="00DD27A1"/>
    <w:rsid w:val="00DD2FD6"/>
    <w:rsid w:val="00DD305A"/>
    <w:rsid w:val="00DD31BC"/>
    <w:rsid w:val="00DD3C4E"/>
    <w:rsid w:val="00DD4D4C"/>
    <w:rsid w:val="00DD53E7"/>
    <w:rsid w:val="00DD578E"/>
    <w:rsid w:val="00DD58C6"/>
    <w:rsid w:val="00DD5AE2"/>
    <w:rsid w:val="00DD5D8C"/>
    <w:rsid w:val="00DD61C0"/>
    <w:rsid w:val="00DD664D"/>
    <w:rsid w:val="00DD66FD"/>
    <w:rsid w:val="00DD720C"/>
    <w:rsid w:val="00DD735C"/>
    <w:rsid w:val="00DD743B"/>
    <w:rsid w:val="00DD77A4"/>
    <w:rsid w:val="00DD7D7D"/>
    <w:rsid w:val="00DE1435"/>
    <w:rsid w:val="00DE168D"/>
    <w:rsid w:val="00DE17C1"/>
    <w:rsid w:val="00DE17F7"/>
    <w:rsid w:val="00DE1FBA"/>
    <w:rsid w:val="00DE21B7"/>
    <w:rsid w:val="00DE358E"/>
    <w:rsid w:val="00DE3C62"/>
    <w:rsid w:val="00DE478F"/>
    <w:rsid w:val="00DE47C2"/>
    <w:rsid w:val="00DE47EA"/>
    <w:rsid w:val="00DE648E"/>
    <w:rsid w:val="00DE767E"/>
    <w:rsid w:val="00DE79F8"/>
    <w:rsid w:val="00DE7AAB"/>
    <w:rsid w:val="00DE7B1C"/>
    <w:rsid w:val="00DE7CB6"/>
    <w:rsid w:val="00DF0916"/>
    <w:rsid w:val="00DF0A9B"/>
    <w:rsid w:val="00DF18C0"/>
    <w:rsid w:val="00DF2480"/>
    <w:rsid w:val="00DF49EE"/>
    <w:rsid w:val="00DF5037"/>
    <w:rsid w:val="00DF5129"/>
    <w:rsid w:val="00DF569F"/>
    <w:rsid w:val="00DF62D9"/>
    <w:rsid w:val="00DF79BB"/>
    <w:rsid w:val="00DF7CB7"/>
    <w:rsid w:val="00E005DA"/>
    <w:rsid w:val="00E00994"/>
    <w:rsid w:val="00E01DE2"/>
    <w:rsid w:val="00E025D0"/>
    <w:rsid w:val="00E0282D"/>
    <w:rsid w:val="00E02C04"/>
    <w:rsid w:val="00E02C39"/>
    <w:rsid w:val="00E02D91"/>
    <w:rsid w:val="00E03692"/>
    <w:rsid w:val="00E039C9"/>
    <w:rsid w:val="00E04389"/>
    <w:rsid w:val="00E0475A"/>
    <w:rsid w:val="00E04CAA"/>
    <w:rsid w:val="00E05D0F"/>
    <w:rsid w:val="00E05EB9"/>
    <w:rsid w:val="00E05EF3"/>
    <w:rsid w:val="00E0608C"/>
    <w:rsid w:val="00E0679C"/>
    <w:rsid w:val="00E06ACC"/>
    <w:rsid w:val="00E07E3A"/>
    <w:rsid w:val="00E100D2"/>
    <w:rsid w:val="00E110E8"/>
    <w:rsid w:val="00E112A8"/>
    <w:rsid w:val="00E11316"/>
    <w:rsid w:val="00E11487"/>
    <w:rsid w:val="00E11515"/>
    <w:rsid w:val="00E119CE"/>
    <w:rsid w:val="00E11A6C"/>
    <w:rsid w:val="00E11C80"/>
    <w:rsid w:val="00E11D53"/>
    <w:rsid w:val="00E11D98"/>
    <w:rsid w:val="00E12962"/>
    <w:rsid w:val="00E12B12"/>
    <w:rsid w:val="00E12B35"/>
    <w:rsid w:val="00E12B73"/>
    <w:rsid w:val="00E12E29"/>
    <w:rsid w:val="00E12ED4"/>
    <w:rsid w:val="00E13258"/>
    <w:rsid w:val="00E1388F"/>
    <w:rsid w:val="00E139B0"/>
    <w:rsid w:val="00E145F5"/>
    <w:rsid w:val="00E14AA6"/>
    <w:rsid w:val="00E15558"/>
    <w:rsid w:val="00E15872"/>
    <w:rsid w:val="00E15FEC"/>
    <w:rsid w:val="00E161A2"/>
    <w:rsid w:val="00E1684D"/>
    <w:rsid w:val="00E174EC"/>
    <w:rsid w:val="00E17B7A"/>
    <w:rsid w:val="00E20512"/>
    <w:rsid w:val="00E209A6"/>
    <w:rsid w:val="00E209E8"/>
    <w:rsid w:val="00E20AAD"/>
    <w:rsid w:val="00E20B85"/>
    <w:rsid w:val="00E20E2E"/>
    <w:rsid w:val="00E21930"/>
    <w:rsid w:val="00E2212D"/>
    <w:rsid w:val="00E23122"/>
    <w:rsid w:val="00E232F3"/>
    <w:rsid w:val="00E23465"/>
    <w:rsid w:val="00E24B4F"/>
    <w:rsid w:val="00E24FEC"/>
    <w:rsid w:val="00E25442"/>
    <w:rsid w:val="00E257DB"/>
    <w:rsid w:val="00E271CF"/>
    <w:rsid w:val="00E27274"/>
    <w:rsid w:val="00E278CA"/>
    <w:rsid w:val="00E30257"/>
    <w:rsid w:val="00E305B9"/>
    <w:rsid w:val="00E30D41"/>
    <w:rsid w:val="00E30FE1"/>
    <w:rsid w:val="00E31360"/>
    <w:rsid w:val="00E319A9"/>
    <w:rsid w:val="00E31EF0"/>
    <w:rsid w:val="00E34E64"/>
    <w:rsid w:val="00E35490"/>
    <w:rsid w:val="00E35608"/>
    <w:rsid w:val="00E36A57"/>
    <w:rsid w:val="00E373A9"/>
    <w:rsid w:val="00E374C4"/>
    <w:rsid w:val="00E400E5"/>
    <w:rsid w:val="00E40CD0"/>
    <w:rsid w:val="00E41128"/>
    <w:rsid w:val="00E41C4C"/>
    <w:rsid w:val="00E42712"/>
    <w:rsid w:val="00E44E30"/>
    <w:rsid w:val="00E45079"/>
    <w:rsid w:val="00E45227"/>
    <w:rsid w:val="00E45C2A"/>
    <w:rsid w:val="00E45E00"/>
    <w:rsid w:val="00E46AA9"/>
    <w:rsid w:val="00E47497"/>
    <w:rsid w:val="00E4776B"/>
    <w:rsid w:val="00E47906"/>
    <w:rsid w:val="00E50654"/>
    <w:rsid w:val="00E511C4"/>
    <w:rsid w:val="00E51D44"/>
    <w:rsid w:val="00E5246B"/>
    <w:rsid w:val="00E52F88"/>
    <w:rsid w:val="00E5333F"/>
    <w:rsid w:val="00E53497"/>
    <w:rsid w:val="00E55017"/>
    <w:rsid w:val="00E565CF"/>
    <w:rsid w:val="00E566AE"/>
    <w:rsid w:val="00E57465"/>
    <w:rsid w:val="00E57FEB"/>
    <w:rsid w:val="00E603F5"/>
    <w:rsid w:val="00E619C5"/>
    <w:rsid w:val="00E62157"/>
    <w:rsid w:val="00E624A6"/>
    <w:rsid w:val="00E63C59"/>
    <w:rsid w:val="00E65763"/>
    <w:rsid w:val="00E660C2"/>
    <w:rsid w:val="00E66AF4"/>
    <w:rsid w:val="00E672F1"/>
    <w:rsid w:val="00E67350"/>
    <w:rsid w:val="00E6771E"/>
    <w:rsid w:val="00E67F20"/>
    <w:rsid w:val="00E705C3"/>
    <w:rsid w:val="00E71CE0"/>
    <w:rsid w:val="00E726DE"/>
    <w:rsid w:val="00E72803"/>
    <w:rsid w:val="00E73708"/>
    <w:rsid w:val="00E73728"/>
    <w:rsid w:val="00E747FE"/>
    <w:rsid w:val="00E74DBB"/>
    <w:rsid w:val="00E7524E"/>
    <w:rsid w:val="00E7546D"/>
    <w:rsid w:val="00E756FC"/>
    <w:rsid w:val="00E75C25"/>
    <w:rsid w:val="00E75EF6"/>
    <w:rsid w:val="00E76B4A"/>
    <w:rsid w:val="00E76F70"/>
    <w:rsid w:val="00E771E1"/>
    <w:rsid w:val="00E772A0"/>
    <w:rsid w:val="00E7798C"/>
    <w:rsid w:val="00E77B65"/>
    <w:rsid w:val="00E77C88"/>
    <w:rsid w:val="00E77DD5"/>
    <w:rsid w:val="00E81663"/>
    <w:rsid w:val="00E81752"/>
    <w:rsid w:val="00E81AA3"/>
    <w:rsid w:val="00E821A6"/>
    <w:rsid w:val="00E82BBB"/>
    <w:rsid w:val="00E82FDF"/>
    <w:rsid w:val="00E83312"/>
    <w:rsid w:val="00E83FEC"/>
    <w:rsid w:val="00E84D89"/>
    <w:rsid w:val="00E84F65"/>
    <w:rsid w:val="00E85285"/>
    <w:rsid w:val="00E8633D"/>
    <w:rsid w:val="00E86DF9"/>
    <w:rsid w:val="00E86EA3"/>
    <w:rsid w:val="00E87EB8"/>
    <w:rsid w:val="00E9000D"/>
    <w:rsid w:val="00E90253"/>
    <w:rsid w:val="00E90348"/>
    <w:rsid w:val="00E90882"/>
    <w:rsid w:val="00E90BA2"/>
    <w:rsid w:val="00E90FFA"/>
    <w:rsid w:val="00E91A43"/>
    <w:rsid w:val="00E92034"/>
    <w:rsid w:val="00E92E61"/>
    <w:rsid w:val="00E9304F"/>
    <w:rsid w:val="00E9306E"/>
    <w:rsid w:val="00E931F9"/>
    <w:rsid w:val="00E94EA7"/>
    <w:rsid w:val="00E9700D"/>
    <w:rsid w:val="00E9731F"/>
    <w:rsid w:val="00E97CAB"/>
    <w:rsid w:val="00EA05D7"/>
    <w:rsid w:val="00EA092B"/>
    <w:rsid w:val="00EA092C"/>
    <w:rsid w:val="00EA13D4"/>
    <w:rsid w:val="00EA142E"/>
    <w:rsid w:val="00EA2523"/>
    <w:rsid w:val="00EA28D7"/>
    <w:rsid w:val="00EA3011"/>
    <w:rsid w:val="00EA3FAD"/>
    <w:rsid w:val="00EA496C"/>
    <w:rsid w:val="00EA4F83"/>
    <w:rsid w:val="00EA54A4"/>
    <w:rsid w:val="00EA5590"/>
    <w:rsid w:val="00EA5747"/>
    <w:rsid w:val="00EA5B4B"/>
    <w:rsid w:val="00EA6006"/>
    <w:rsid w:val="00EA646D"/>
    <w:rsid w:val="00EA6644"/>
    <w:rsid w:val="00EA6A87"/>
    <w:rsid w:val="00EA7231"/>
    <w:rsid w:val="00EA738F"/>
    <w:rsid w:val="00EA7521"/>
    <w:rsid w:val="00EA7855"/>
    <w:rsid w:val="00EA79E1"/>
    <w:rsid w:val="00EB0198"/>
    <w:rsid w:val="00EB10C4"/>
    <w:rsid w:val="00EB18E2"/>
    <w:rsid w:val="00EB20A8"/>
    <w:rsid w:val="00EB3EC9"/>
    <w:rsid w:val="00EB4709"/>
    <w:rsid w:val="00EB474A"/>
    <w:rsid w:val="00EB4C63"/>
    <w:rsid w:val="00EB4DF0"/>
    <w:rsid w:val="00EB53DC"/>
    <w:rsid w:val="00EB6152"/>
    <w:rsid w:val="00EB67D4"/>
    <w:rsid w:val="00EB69C7"/>
    <w:rsid w:val="00EB6A36"/>
    <w:rsid w:val="00EB6C23"/>
    <w:rsid w:val="00EB6EA0"/>
    <w:rsid w:val="00EB72D5"/>
    <w:rsid w:val="00EC050A"/>
    <w:rsid w:val="00EC0B12"/>
    <w:rsid w:val="00EC1254"/>
    <w:rsid w:val="00EC1AE9"/>
    <w:rsid w:val="00EC210B"/>
    <w:rsid w:val="00EC2207"/>
    <w:rsid w:val="00EC267C"/>
    <w:rsid w:val="00EC282C"/>
    <w:rsid w:val="00EC282F"/>
    <w:rsid w:val="00EC2AD9"/>
    <w:rsid w:val="00EC2DAE"/>
    <w:rsid w:val="00EC392C"/>
    <w:rsid w:val="00EC3943"/>
    <w:rsid w:val="00EC4C9F"/>
    <w:rsid w:val="00EC5990"/>
    <w:rsid w:val="00EC5B36"/>
    <w:rsid w:val="00EC6FDF"/>
    <w:rsid w:val="00EC7B9D"/>
    <w:rsid w:val="00ED0058"/>
    <w:rsid w:val="00ED0258"/>
    <w:rsid w:val="00ED044D"/>
    <w:rsid w:val="00ED05B5"/>
    <w:rsid w:val="00ED0A01"/>
    <w:rsid w:val="00ED0DB3"/>
    <w:rsid w:val="00ED2164"/>
    <w:rsid w:val="00ED335B"/>
    <w:rsid w:val="00ED47F5"/>
    <w:rsid w:val="00ED6233"/>
    <w:rsid w:val="00ED674F"/>
    <w:rsid w:val="00ED6936"/>
    <w:rsid w:val="00EE0B5D"/>
    <w:rsid w:val="00EE0C32"/>
    <w:rsid w:val="00EE122C"/>
    <w:rsid w:val="00EE1906"/>
    <w:rsid w:val="00EE190D"/>
    <w:rsid w:val="00EE1A02"/>
    <w:rsid w:val="00EE1B22"/>
    <w:rsid w:val="00EE1BEE"/>
    <w:rsid w:val="00EE2308"/>
    <w:rsid w:val="00EE23BC"/>
    <w:rsid w:val="00EE23DB"/>
    <w:rsid w:val="00EE244D"/>
    <w:rsid w:val="00EE2828"/>
    <w:rsid w:val="00EE2D24"/>
    <w:rsid w:val="00EE2EA1"/>
    <w:rsid w:val="00EE3118"/>
    <w:rsid w:val="00EE31BA"/>
    <w:rsid w:val="00EE3E4C"/>
    <w:rsid w:val="00EE4806"/>
    <w:rsid w:val="00EE4A0A"/>
    <w:rsid w:val="00EE4F56"/>
    <w:rsid w:val="00EE511D"/>
    <w:rsid w:val="00EE53E9"/>
    <w:rsid w:val="00EE57D7"/>
    <w:rsid w:val="00EE5D37"/>
    <w:rsid w:val="00EE6BB7"/>
    <w:rsid w:val="00EF1E56"/>
    <w:rsid w:val="00EF204E"/>
    <w:rsid w:val="00EF234C"/>
    <w:rsid w:val="00EF2FF9"/>
    <w:rsid w:val="00EF391F"/>
    <w:rsid w:val="00EF3E2D"/>
    <w:rsid w:val="00EF431F"/>
    <w:rsid w:val="00EF4C03"/>
    <w:rsid w:val="00EF5D57"/>
    <w:rsid w:val="00EF6349"/>
    <w:rsid w:val="00EF6BD2"/>
    <w:rsid w:val="00EF6CD5"/>
    <w:rsid w:val="00F00855"/>
    <w:rsid w:val="00F008CE"/>
    <w:rsid w:val="00F008D0"/>
    <w:rsid w:val="00F00EF0"/>
    <w:rsid w:val="00F024B2"/>
    <w:rsid w:val="00F02E21"/>
    <w:rsid w:val="00F03264"/>
    <w:rsid w:val="00F03E71"/>
    <w:rsid w:val="00F049A6"/>
    <w:rsid w:val="00F05DC9"/>
    <w:rsid w:val="00F067DA"/>
    <w:rsid w:val="00F071FB"/>
    <w:rsid w:val="00F102D7"/>
    <w:rsid w:val="00F10587"/>
    <w:rsid w:val="00F116BE"/>
    <w:rsid w:val="00F11A81"/>
    <w:rsid w:val="00F121B4"/>
    <w:rsid w:val="00F12668"/>
    <w:rsid w:val="00F13011"/>
    <w:rsid w:val="00F137D9"/>
    <w:rsid w:val="00F13972"/>
    <w:rsid w:val="00F13DA4"/>
    <w:rsid w:val="00F14803"/>
    <w:rsid w:val="00F14D84"/>
    <w:rsid w:val="00F1505C"/>
    <w:rsid w:val="00F155DF"/>
    <w:rsid w:val="00F16BCF"/>
    <w:rsid w:val="00F16CA1"/>
    <w:rsid w:val="00F20342"/>
    <w:rsid w:val="00F21B0D"/>
    <w:rsid w:val="00F21D49"/>
    <w:rsid w:val="00F21F44"/>
    <w:rsid w:val="00F2282A"/>
    <w:rsid w:val="00F22953"/>
    <w:rsid w:val="00F229E5"/>
    <w:rsid w:val="00F22D7A"/>
    <w:rsid w:val="00F22E9C"/>
    <w:rsid w:val="00F23BB8"/>
    <w:rsid w:val="00F2445F"/>
    <w:rsid w:val="00F24511"/>
    <w:rsid w:val="00F25289"/>
    <w:rsid w:val="00F254BC"/>
    <w:rsid w:val="00F2560B"/>
    <w:rsid w:val="00F25D23"/>
    <w:rsid w:val="00F25EA2"/>
    <w:rsid w:val="00F267B3"/>
    <w:rsid w:val="00F26B46"/>
    <w:rsid w:val="00F272F0"/>
    <w:rsid w:val="00F30283"/>
    <w:rsid w:val="00F30E3B"/>
    <w:rsid w:val="00F315BC"/>
    <w:rsid w:val="00F31994"/>
    <w:rsid w:val="00F3418C"/>
    <w:rsid w:val="00F348E3"/>
    <w:rsid w:val="00F34A5D"/>
    <w:rsid w:val="00F34EF5"/>
    <w:rsid w:val="00F350E8"/>
    <w:rsid w:val="00F35255"/>
    <w:rsid w:val="00F35438"/>
    <w:rsid w:val="00F35C80"/>
    <w:rsid w:val="00F35E87"/>
    <w:rsid w:val="00F36A07"/>
    <w:rsid w:val="00F37337"/>
    <w:rsid w:val="00F3736F"/>
    <w:rsid w:val="00F37FBF"/>
    <w:rsid w:val="00F4323A"/>
    <w:rsid w:val="00F4350F"/>
    <w:rsid w:val="00F43544"/>
    <w:rsid w:val="00F437FE"/>
    <w:rsid w:val="00F4455C"/>
    <w:rsid w:val="00F44C80"/>
    <w:rsid w:val="00F454A0"/>
    <w:rsid w:val="00F4604B"/>
    <w:rsid w:val="00F46755"/>
    <w:rsid w:val="00F46F2B"/>
    <w:rsid w:val="00F4733F"/>
    <w:rsid w:val="00F47552"/>
    <w:rsid w:val="00F50052"/>
    <w:rsid w:val="00F506A3"/>
    <w:rsid w:val="00F5180E"/>
    <w:rsid w:val="00F53A70"/>
    <w:rsid w:val="00F5433C"/>
    <w:rsid w:val="00F54567"/>
    <w:rsid w:val="00F54B29"/>
    <w:rsid w:val="00F54C33"/>
    <w:rsid w:val="00F55863"/>
    <w:rsid w:val="00F5627D"/>
    <w:rsid w:val="00F56748"/>
    <w:rsid w:val="00F56E9E"/>
    <w:rsid w:val="00F56F55"/>
    <w:rsid w:val="00F57E51"/>
    <w:rsid w:val="00F604B5"/>
    <w:rsid w:val="00F6071E"/>
    <w:rsid w:val="00F60AA7"/>
    <w:rsid w:val="00F611DC"/>
    <w:rsid w:val="00F6147E"/>
    <w:rsid w:val="00F6228C"/>
    <w:rsid w:val="00F62629"/>
    <w:rsid w:val="00F63552"/>
    <w:rsid w:val="00F639DC"/>
    <w:rsid w:val="00F63A95"/>
    <w:rsid w:val="00F63B69"/>
    <w:rsid w:val="00F643D1"/>
    <w:rsid w:val="00F64836"/>
    <w:rsid w:val="00F66BA4"/>
    <w:rsid w:val="00F6703C"/>
    <w:rsid w:val="00F67DE6"/>
    <w:rsid w:val="00F709FB"/>
    <w:rsid w:val="00F70EAA"/>
    <w:rsid w:val="00F71745"/>
    <w:rsid w:val="00F71BAD"/>
    <w:rsid w:val="00F71BC3"/>
    <w:rsid w:val="00F723EA"/>
    <w:rsid w:val="00F73A7D"/>
    <w:rsid w:val="00F7419C"/>
    <w:rsid w:val="00F743E2"/>
    <w:rsid w:val="00F7524E"/>
    <w:rsid w:val="00F75957"/>
    <w:rsid w:val="00F76208"/>
    <w:rsid w:val="00F77241"/>
    <w:rsid w:val="00F8136D"/>
    <w:rsid w:val="00F81A73"/>
    <w:rsid w:val="00F81AD3"/>
    <w:rsid w:val="00F81C08"/>
    <w:rsid w:val="00F821EA"/>
    <w:rsid w:val="00F82835"/>
    <w:rsid w:val="00F82D9A"/>
    <w:rsid w:val="00F82DD7"/>
    <w:rsid w:val="00F82F82"/>
    <w:rsid w:val="00F830D3"/>
    <w:rsid w:val="00F835CB"/>
    <w:rsid w:val="00F83B48"/>
    <w:rsid w:val="00F8408F"/>
    <w:rsid w:val="00F84238"/>
    <w:rsid w:val="00F84439"/>
    <w:rsid w:val="00F857D6"/>
    <w:rsid w:val="00F85FD1"/>
    <w:rsid w:val="00F874AD"/>
    <w:rsid w:val="00F8756A"/>
    <w:rsid w:val="00F90DD5"/>
    <w:rsid w:val="00F91026"/>
    <w:rsid w:val="00F92ABB"/>
    <w:rsid w:val="00F9395E"/>
    <w:rsid w:val="00F94F0B"/>
    <w:rsid w:val="00F9517D"/>
    <w:rsid w:val="00F95255"/>
    <w:rsid w:val="00F952BD"/>
    <w:rsid w:val="00F956B0"/>
    <w:rsid w:val="00F95849"/>
    <w:rsid w:val="00F95D9C"/>
    <w:rsid w:val="00F95F90"/>
    <w:rsid w:val="00F97242"/>
    <w:rsid w:val="00F97971"/>
    <w:rsid w:val="00F979F8"/>
    <w:rsid w:val="00FA0574"/>
    <w:rsid w:val="00FA05B1"/>
    <w:rsid w:val="00FA0EDF"/>
    <w:rsid w:val="00FA14F6"/>
    <w:rsid w:val="00FA1605"/>
    <w:rsid w:val="00FA189C"/>
    <w:rsid w:val="00FA2624"/>
    <w:rsid w:val="00FA2882"/>
    <w:rsid w:val="00FA2AE9"/>
    <w:rsid w:val="00FA3B0F"/>
    <w:rsid w:val="00FA4029"/>
    <w:rsid w:val="00FA425B"/>
    <w:rsid w:val="00FA4B86"/>
    <w:rsid w:val="00FA58DE"/>
    <w:rsid w:val="00FA5BE2"/>
    <w:rsid w:val="00FA6E1B"/>
    <w:rsid w:val="00FA71D0"/>
    <w:rsid w:val="00FA790C"/>
    <w:rsid w:val="00FB0395"/>
    <w:rsid w:val="00FB084E"/>
    <w:rsid w:val="00FB1562"/>
    <w:rsid w:val="00FB15EB"/>
    <w:rsid w:val="00FB1DC7"/>
    <w:rsid w:val="00FB21B3"/>
    <w:rsid w:val="00FB2DC5"/>
    <w:rsid w:val="00FB31F1"/>
    <w:rsid w:val="00FB32BB"/>
    <w:rsid w:val="00FB424F"/>
    <w:rsid w:val="00FB428E"/>
    <w:rsid w:val="00FB4E3C"/>
    <w:rsid w:val="00FB4E75"/>
    <w:rsid w:val="00FB4F39"/>
    <w:rsid w:val="00FB4F5C"/>
    <w:rsid w:val="00FB68F2"/>
    <w:rsid w:val="00FB7433"/>
    <w:rsid w:val="00FB756D"/>
    <w:rsid w:val="00FC0332"/>
    <w:rsid w:val="00FC0BFE"/>
    <w:rsid w:val="00FC1397"/>
    <w:rsid w:val="00FC218B"/>
    <w:rsid w:val="00FC2FA9"/>
    <w:rsid w:val="00FC30FE"/>
    <w:rsid w:val="00FC31F9"/>
    <w:rsid w:val="00FC3667"/>
    <w:rsid w:val="00FC3883"/>
    <w:rsid w:val="00FC41C3"/>
    <w:rsid w:val="00FC45FB"/>
    <w:rsid w:val="00FC47F9"/>
    <w:rsid w:val="00FC5773"/>
    <w:rsid w:val="00FC5B11"/>
    <w:rsid w:val="00FC6829"/>
    <w:rsid w:val="00FD0E25"/>
    <w:rsid w:val="00FD1077"/>
    <w:rsid w:val="00FD1C5F"/>
    <w:rsid w:val="00FD2041"/>
    <w:rsid w:val="00FD3799"/>
    <w:rsid w:val="00FD49DA"/>
    <w:rsid w:val="00FD4D70"/>
    <w:rsid w:val="00FD5698"/>
    <w:rsid w:val="00FD5EC2"/>
    <w:rsid w:val="00FD6398"/>
    <w:rsid w:val="00FD7544"/>
    <w:rsid w:val="00FE0A9C"/>
    <w:rsid w:val="00FE1E6F"/>
    <w:rsid w:val="00FE208E"/>
    <w:rsid w:val="00FE267A"/>
    <w:rsid w:val="00FE2E34"/>
    <w:rsid w:val="00FE336C"/>
    <w:rsid w:val="00FE347B"/>
    <w:rsid w:val="00FE36D9"/>
    <w:rsid w:val="00FE59BB"/>
    <w:rsid w:val="00FE5C0A"/>
    <w:rsid w:val="00FE6452"/>
    <w:rsid w:val="00FE6D29"/>
    <w:rsid w:val="00FE70E0"/>
    <w:rsid w:val="00FE738A"/>
    <w:rsid w:val="00FE75D5"/>
    <w:rsid w:val="00FE767F"/>
    <w:rsid w:val="00FE7A76"/>
    <w:rsid w:val="00FE7D71"/>
    <w:rsid w:val="00FF027D"/>
    <w:rsid w:val="00FF0B72"/>
    <w:rsid w:val="00FF0F49"/>
    <w:rsid w:val="00FF133A"/>
    <w:rsid w:val="00FF1704"/>
    <w:rsid w:val="00FF1719"/>
    <w:rsid w:val="00FF1DC3"/>
    <w:rsid w:val="00FF241E"/>
    <w:rsid w:val="00FF3AED"/>
    <w:rsid w:val="00FF3D96"/>
    <w:rsid w:val="00FF3F76"/>
    <w:rsid w:val="00FF49BB"/>
    <w:rsid w:val="00FF4CFD"/>
    <w:rsid w:val="00FF53B6"/>
    <w:rsid w:val="00FF6A79"/>
    <w:rsid w:val="00FF70EE"/>
    <w:rsid w:val="00FF739F"/>
    <w:rsid w:val="00FF7414"/>
    <w:rsid w:val="00FF7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24C902E"/>
  <w15:chartTrackingRefBased/>
  <w15:docId w15:val="{548BD080-B93D-4CDF-8857-96A0B18BE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42305"/>
    <w:pPr>
      <w:spacing w:after="200" w:line="276" w:lineRule="auto"/>
      <w:ind w:firstLine="284"/>
      <w:jc w:val="thaiDistribute"/>
    </w:pPr>
    <w:rPr>
      <w:sz w:val="2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ticleTitle">
    <w:name w:val="Article Title"/>
    <w:basedOn w:val="Normal"/>
    <w:rsid w:val="00837D0C"/>
    <w:pPr>
      <w:spacing w:before="1000" w:after="400" w:line="240" w:lineRule="auto"/>
      <w:jc w:val="center"/>
    </w:pPr>
    <w:rPr>
      <w:rFonts w:ascii="Times New Roman" w:eastAsia="Times New Roman" w:hAnsi="Times New Roman" w:cs="Times New Roman"/>
      <w:b/>
      <w:sz w:val="24"/>
      <w:szCs w:val="24"/>
      <w:lang w:bidi="ar-SA"/>
    </w:rPr>
  </w:style>
  <w:style w:type="paragraph" w:customStyle="1" w:styleId="keywords">
    <w:name w:val="keywords"/>
    <w:basedOn w:val="Abstract"/>
    <w:rsid w:val="00837D0C"/>
    <w:pPr>
      <w:jc w:val="left"/>
    </w:pPr>
  </w:style>
  <w:style w:type="paragraph" w:customStyle="1" w:styleId="Author">
    <w:name w:val="Author"/>
    <w:basedOn w:val="Normal"/>
    <w:uiPriority w:val="99"/>
    <w:rsid w:val="00837D0C"/>
    <w:pPr>
      <w:spacing w:after="0" w:line="240" w:lineRule="auto"/>
      <w:jc w:val="center"/>
    </w:pPr>
    <w:rPr>
      <w:rFonts w:ascii="Times New Roman" w:eastAsia="Times New Roman" w:hAnsi="Times New Roman" w:cs="Times New Roman"/>
      <w:b/>
      <w:snapToGrid w:val="0"/>
      <w:sz w:val="18"/>
      <w:szCs w:val="24"/>
      <w:lang w:bidi="ar-SA"/>
    </w:rPr>
  </w:style>
  <w:style w:type="paragraph" w:customStyle="1" w:styleId="Abstract">
    <w:name w:val="Abstract"/>
    <w:basedOn w:val="Normal"/>
    <w:rsid w:val="00837D0C"/>
    <w:pPr>
      <w:spacing w:before="120" w:after="120" w:line="220" w:lineRule="exact"/>
      <w:ind w:left="677" w:right="677"/>
      <w:jc w:val="both"/>
    </w:pPr>
    <w:rPr>
      <w:rFonts w:ascii="Times New Roman" w:eastAsia="Times New Roman" w:hAnsi="Times New Roman" w:cs="Times New Roman"/>
      <w:snapToGrid w:val="0"/>
      <w:sz w:val="18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837D0C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7B23DC"/>
    <w:pPr>
      <w:spacing w:after="0" w:line="240" w:lineRule="auto"/>
    </w:pPr>
    <w:rPr>
      <w:sz w:val="20"/>
      <w:szCs w:val="25"/>
    </w:rPr>
  </w:style>
  <w:style w:type="character" w:customStyle="1" w:styleId="FootnoteTextChar">
    <w:name w:val="Footnote Text Char"/>
    <w:link w:val="FootnoteText"/>
    <w:uiPriority w:val="99"/>
    <w:semiHidden/>
    <w:rsid w:val="007B23DC"/>
    <w:rPr>
      <w:sz w:val="20"/>
      <w:szCs w:val="25"/>
    </w:rPr>
  </w:style>
  <w:style w:type="character" w:styleId="FootnoteReference">
    <w:name w:val="footnote reference"/>
    <w:uiPriority w:val="99"/>
    <w:semiHidden/>
    <w:unhideWhenUsed/>
    <w:rsid w:val="007B23DC"/>
    <w:rPr>
      <w:sz w:val="32"/>
      <w:szCs w:val="32"/>
      <w:vertAlign w:val="superscript"/>
    </w:rPr>
  </w:style>
  <w:style w:type="paragraph" w:customStyle="1" w:styleId="PaperTextbody">
    <w:name w:val="Paper Text body"/>
    <w:basedOn w:val="Normal"/>
    <w:link w:val="PaperTextbodyChar"/>
    <w:qFormat/>
    <w:rsid w:val="00FD3799"/>
    <w:pPr>
      <w:spacing w:after="120" w:line="240" w:lineRule="auto"/>
      <w:jc w:val="both"/>
    </w:pPr>
    <w:rPr>
      <w:rFonts w:ascii="Times New Roman" w:hAnsi="Times New Roman" w:cs="Times New Roman"/>
      <w:szCs w:val="22"/>
      <w:lang w:val="en-GB" w:bidi="ar-SA"/>
    </w:rPr>
  </w:style>
  <w:style w:type="character" w:customStyle="1" w:styleId="PaperTextbodyChar">
    <w:name w:val="Paper Text body Char"/>
    <w:link w:val="PaperTextbody"/>
    <w:rsid w:val="00FD3799"/>
    <w:rPr>
      <w:rFonts w:ascii="Times New Roman" w:hAnsi="Times New Roman" w:cs="Times New Roman"/>
      <w:sz w:val="22"/>
      <w:szCs w:val="22"/>
      <w:lang w:val="en-GB"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F5C2F"/>
    <w:rPr>
      <w:sz w:val="20"/>
      <w:szCs w:val="25"/>
    </w:rPr>
  </w:style>
  <w:style w:type="character" w:customStyle="1" w:styleId="EndnoteTextChar">
    <w:name w:val="Endnote Text Char"/>
    <w:link w:val="EndnoteText"/>
    <w:uiPriority w:val="99"/>
    <w:semiHidden/>
    <w:rsid w:val="002F5C2F"/>
    <w:rPr>
      <w:szCs w:val="25"/>
    </w:rPr>
  </w:style>
  <w:style w:type="character" w:styleId="EndnoteReference">
    <w:name w:val="endnote reference"/>
    <w:uiPriority w:val="99"/>
    <w:semiHidden/>
    <w:unhideWhenUsed/>
    <w:rsid w:val="002F5C2F"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A82A06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A82A06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A82A06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A82A06"/>
    <w:rPr>
      <w:sz w:val="2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A06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A82A06"/>
    <w:rPr>
      <w:rFonts w:ascii="Tahoma" w:hAnsi="Tahoma" w:cs="Angsana New"/>
      <w:sz w:val="16"/>
    </w:rPr>
  </w:style>
  <w:style w:type="paragraph" w:customStyle="1" w:styleId="Els-body-text">
    <w:name w:val="Els-body-text"/>
    <w:rsid w:val="00701882"/>
    <w:pPr>
      <w:spacing w:line="240" w:lineRule="exact"/>
      <w:ind w:firstLine="240"/>
      <w:jc w:val="both"/>
    </w:pPr>
    <w:rPr>
      <w:rFonts w:ascii="Times New Roman" w:eastAsia="Times New Roman" w:hAnsi="Times New Roman" w:cs="Angsana New"/>
    </w:rPr>
  </w:style>
  <w:style w:type="paragraph" w:customStyle="1" w:styleId="Els-numlist">
    <w:name w:val="Els-numlist"/>
    <w:basedOn w:val="Els-body-text"/>
    <w:rsid w:val="00701882"/>
    <w:pPr>
      <w:numPr>
        <w:numId w:val="1"/>
      </w:numPr>
      <w:tabs>
        <w:tab w:val="left" w:pos="240"/>
      </w:tabs>
      <w:jc w:val="left"/>
    </w:pPr>
  </w:style>
  <w:style w:type="paragraph" w:customStyle="1" w:styleId="table">
    <w:name w:val="table"/>
    <w:basedOn w:val="Normal"/>
    <w:rsid w:val="0072293F"/>
    <w:pPr>
      <w:overflowPunct w:val="0"/>
      <w:autoSpaceDE w:val="0"/>
      <w:autoSpaceDN w:val="0"/>
      <w:adjustRightInd w:val="0"/>
      <w:spacing w:before="60" w:after="0" w:line="200" w:lineRule="atLeast"/>
      <w:ind w:firstLine="0"/>
      <w:jc w:val="left"/>
      <w:textAlignment w:val="baseline"/>
    </w:pPr>
    <w:rPr>
      <w:rFonts w:ascii="Times" w:eastAsia="SimSun" w:hAnsi="Times" w:cs="Times New Roman"/>
      <w:sz w:val="17"/>
      <w:szCs w:val="18"/>
      <w:lang w:eastAsia="de-DE" w:bidi="ar-SA"/>
    </w:rPr>
  </w:style>
  <w:style w:type="paragraph" w:customStyle="1" w:styleId="tablelegend">
    <w:name w:val="tablelegend"/>
    <w:basedOn w:val="Normal"/>
    <w:next w:val="Normal"/>
    <w:rsid w:val="0072293F"/>
    <w:pPr>
      <w:keepNext/>
      <w:keepLines/>
      <w:overflowPunct w:val="0"/>
      <w:autoSpaceDE w:val="0"/>
      <w:autoSpaceDN w:val="0"/>
      <w:adjustRightInd w:val="0"/>
      <w:spacing w:before="240" w:after="120" w:line="200" w:lineRule="atLeast"/>
      <w:ind w:firstLine="0"/>
      <w:jc w:val="both"/>
      <w:textAlignment w:val="baseline"/>
    </w:pPr>
    <w:rPr>
      <w:rFonts w:ascii="Times" w:eastAsia="SimSun" w:hAnsi="Times" w:cs="Times New Roman"/>
      <w:sz w:val="17"/>
      <w:szCs w:val="20"/>
      <w:lang w:eastAsia="de-DE" w:bidi="ar-SA"/>
    </w:rPr>
  </w:style>
  <w:style w:type="paragraph" w:customStyle="1" w:styleId="reference">
    <w:name w:val="reference"/>
    <w:basedOn w:val="Normal"/>
    <w:rsid w:val="004F3446"/>
    <w:pPr>
      <w:tabs>
        <w:tab w:val="left" w:pos="340"/>
      </w:tabs>
      <w:overflowPunct w:val="0"/>
      <w:autoSpaceDE w:val="0"/>
      <w:autoSpaceDN w:val="0"/>
      <w:adjustRightInd w:val="0"/>
      <w:spacing w:after="0" w:line="200" w:lineRule="atLeast"/>
      <w:ind w:left="238" w:hanging="238"/>
      <w:jc w:val="both"/>
      <w:textAlignment w:val="baseline"/>
    </w:pPr>
    <w:rPr>
      <w:rFonts w:ascii="Times" w:eastAsia="SimSun" w:hAnsi="Times" w:cs="Times New Roman"/>
      <w:sz w:val="18"/>
      <w:szCs w:val="20"/>
      <w:lang w:eastAsia="de-DE" w:bidi="ar-SA"/>
    </w:rPr>
  </w:style>
  <w:style w:type="paragraph" w:customStyle="1" w:styleId="Default">
    <w:name w:val="Default"/>
    <w:rsid w:val="006A0361"/>
    <w:pPr>
      <w:autoSpaceDE w:val="0"/>
      <w:autoSpaceDN w:val="0"/>
      <w:adjustRightInd w:val="0"/>
    </w:pPr>
    <w:rPr>
      <w:rFonts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e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oleObject" Target="embeddings/oleObject3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10" Type="http://schemas.openxmlformats.org/officeDocument/2006/relationships/footer" Target="footer1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33A932-9052-4802-A1E5-620ACB6418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030</Words>
  <Characters>5475</Characters>
  <Application>Microsoft Office Word</Application>
  <DocSecurity>0</DocSecurity>
  <Lines>547</Lines>
  <Paragraphs>34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Khon Kaen University</Company>
  <LinksUpToDate>false</LinksUpToDate>
  <CharactersWithSpaces>6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CHANAPHUN CHANANET</cp:lastModifiedBy>
  <cp:revision>4</cp:revision>
  <cp:lastPrinted>2023-11-15T09:51:00Z</cp:lastPrinted>
  <dcterms:created xsi:type="dcterms:W3CDTF">2025-12-21T03:00:00Z</dcterms:created>
  <dcterms:modified xsi:type="dcterms:W3CDTF">2025-12-21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7479ad196ef06ad870eeac2bbca7743b0c6448bf4f735dfb0d94f4c38aa6d970</vt:lpwstr>
  </property>
</Properties>
</file>